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4888C97" w14:textId="1923F913" w:rsidR="006E179B" w:rsidRDefault="006E179B" w:rsidP="006E179B">
      <w:pPr>
        <w:pStyle w:val="Title"/>
      </w:pPr>
      <w:r>
        <w:t>SBay E. Radosław Relidzyński WCY23IV1S4</w:t>
      </w:r>
    </w:p>
    <w:p w14:paraId="3CFCF6AC" w14:textId="77777777" w:rsidR="006E179B" w:rsidRPr="006E179B" w:rsidRDefault="006E179B" w:rsidP="006E179B"/>
    <w:p w14:paraId="1F6AC78B" w14:textId="16CFFF79" w:rsidR="007F2624" w:rsidRPr="00873899" w:rsidRDefault="001534D1">
      <w:pPr>
        <w:rPr>
          <w:b/>
          <w:bCs/>
        </w:rPr>
      </w:pPr>
      <w:r w:rsidRPr="00873899">
        <w:rPr>
          <w:b/>
          <w:bCs/>
        </w:rPr>
        <w:t>Sieci bayesowskie</w:t>
      </w:r>
    </w:p>
    <w:p w14:paraId="4776B452" w14:textId="6BBB0562" w:rsidR="001534D1" w:rsidRPr="00873899" w:rsidRDefault="001534D1">
      <w:pPr>
        <w:rPr>
          <w:b/>
          <w:bCs/>
          <w:u w:val="single"/>
        </w:rPr>
      </w:pPr>
      <w:r w:rsidRPr="00873899">
        <w:rPr>
          <w:b/>
          <w:bCs/>
          <w:u w:val="single"/>
        </w:rPr>
        <w:t>Zadanie 1</w:t>
      </w:r>
      <w:r w:rsidR="00321CE7" w:rsidRPr="00873899">
        <w:rPr>
          <w:b/>
          <w:bCs/>
          <w:u w:val="single"/>
        </w:rPr>
        <w:t xml:space="preserve"> (3 pkt)</w:t>
      </w:r>
    </w:p>
    <w:p w14:paraId="22E855DC" w14:textId="6CC6BEBC" w:rsidR="001534D1" w:rsidRDefault="001534D1">
      <w:r>
        <w:t>Pracodawca w procesie rekrutacji ocenia inteligencje kandydata na pracownika.</w:t>
      </w:r>
    </w:p>
    <w:p w14:paraId="3102FFE7" w14:textId="77777777" w:rsidR="001534D1" w:rsidRDefault="001534D1">
      <w:r>
        <w:t>Przyjmijmy że zmienna I określa poziom inteligencji oraz:</w:t>
      </w:r>
      <w:r w:rsidRPr="001534D1">
        <w:rPr>
          <w:position w:val="-12"/>
        </w:rPr>
        <w:object w:dxaOrig="2680" w:dyaOrig="340" w14:anchorId="65CED0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2pt;height:16.8pt" o:ole="">
            <v:imagedata r:id="rId8" o:title=""/>
          </v:shape>
          <o:OLEObject Type="Embed" ProgID="Equation.DSMT4" ShapeID="_x0000_i1025" DrawAspect="Content" ObjectID="_1799653075" r:id="rId9"/>
        </w:object>
      </w:r>
      <w:r>
        <w:t>.</w:t>
      </w:r>
    </w:p>
    <w:p w14:paraId="1F902131" w14:textId="4CB5E4A7" w:rsidR="001534D1" w:rsidRDefault="00895C87">
      <w:r>
        <w:t xml:space="preserve">Podstawa do oceny inteligencji mogą być wyniki testu </w:t>
      </w:r>
      <w:r w:rsidR="00E90943">
        <w:t>kompetencji szkolnych</w:t>
      </w:r>
      <w:r>
        <w:t xml:space="preserve"> SAT </w:t>
      </w:r>
      <w:r w:rsidR="00AC0B53">
        <w:t>oraz ocena studiów</w:t>
      </w:r>
      <w:r w:rsidR="00E90943">
        <w:t xml:space="preserve">. Wyniki testu opisywane będą zmienna losowa S oraz </w:t>
      </w:r>
      <w:r w:rsidR="00E90943" w:rsidRPr="001534D1">
        <w:rPr>
          <w:position w:val="-12"/>
        </w:rPr>
        <w:object w:dxaOrig="3760" w:dyaOrig="340" w14:anchorId="584E129D">
          <v:shape id="_x0000_i1026" type="#_x0000_t75" style="width:187.2pt;height:16.8pt" o:ole="">
            <v:imagedata r:id="rId10" o:title=""/>
          </v:shape>
          <o:OLEObject Type="Embed" ProgID="Equation.DSMT4" ShapeID="_x0000_i1026" DrawAspect="Content" ObjectID="_1799653076" r:id="rId11"/>
        </w:object>
      </w:r>
      <w:r w:rsidR="00E90943">
        <w:t>.</w:t>
      </w:r>
    </w:p>
    <w:p w14:paraId="0B6CCB3D" w14:textId="00FD447C" w:rsidR="00AC0B53" w:rsidRDefault="00AC0B53">
      <w:r>
        <w:t>Rozkład P(I) określa tabel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8"/>
        <w:gridCol w:w="514"/>
      </w:tblGrid>
      <w:tr w:rsidR="00AC0B53" w14:paraId="5D662F0A" w14:textId="77777777" w:rsidTr="00354429">
        <w:tc>
          <w:tcPr>
            <w:tcW w:w="0" w:type="auto"/>
          </w:tcPr>
          <w:p w14:paraId="0A0CA982" w14:textId="77777777" w:rsidR="00AC0B53" w:rsidRDefault="00AC0B53" w:rsidP="00354429"/>
        </w:tc>
        <w:tc>
          <w:tcPr>
            <w:tcW w:w="0" w:type="auto"/>
          </w:tcPr>
          <w:p w14:paraId="22CF8CF6" w14:textId="11762665" w:rsidR="00AC0B53" w:rsidRPr="00AC0B53" w:rsidRDefault="00AC0B53" w:rsidP="00354429">
            <w:pPr>
              <w:rPr>
                <w:vertAlign w:val="subscript"/>
              </w:rPr>
            </w:pPr>
            <w:r>
              <w:t>P(i)</w:t>
            </w:r>
          </w:p>
        </w:tc>
      </w:tr>
      <w:tr w:rsidR="00AC0B53" w14:paraId="215326ED" w14:textId="77777777" w:rsidTr="00354429">
        <w:tc>
          <w:tcPr>
            <w:tcW w:w="0" w:type="auto"/>
          </w:tcPr>
          <w:p w14:paraId="34278BDE" w14:textId="6EE9E7FA" w:rsidR="00AC0B53" w:rsidRPr="00AC0B53" w:rsidRDefault="00772A5B" w:rsidP="00354429">
            <w:pPr>
              <w:rPr>
                <w:vertAlign w:val="subscript"/>
              </w:rPr>
            </w:pPr>
            <w:r>
              <w:t>i</w:t>
            </w:r>
            <w:r>
              <w:rPr>
                <w:vertAlign w:val="subscript"/>
              </w:rPr>
              <w:t>0</w:t>
            </w:r>
          </w:p>
        </w:tc>
        <w:tc>
          <w:tcPr>
            <w:tcW w:w="0" w:type="auto"/>
          </w:tcPr>
          <w:p w14:paraId="6C2D9970" w14:textId="003654A6" w:rsidR="00AC0B53" w:rsidRDefault="00AC0B53" w:rsidP="00354429">
            <w:r>
              <w:t>0.7</w:t>
            </w:r>
          </w:p>
        </w:tc>
      </w:tr>
      <w:tr w:rsidR="00AC0B53" w14:paraId="43CD711D" w14:textId="77777777" w:rsidTr="00354429">
        <w:tc>
          <w:tcPr>
            <w:tcW w:w="0" w:type="auto"/>
          </w:tcPr>
          <w:p w14:paraId="0E090C18" w14:textId="21EF98A4" w:rsidR="00AC0B53" w:rsidRPr="00AC0B53" w:rsidRDefault="00772A5B" w:rsidP="00354429">
            <w:pPr>
              <w:rPr>
                <w:vertAlign w:val="subscript"/>
              </w:rPr>
            </w:pPr>
            <w:r>
              <w:t>i</w:t>
            </w:r>
            <w:r>
              <w:rPr>
                <w:vertAlign w:val="subscript"/>
              </w:rPr>
              <w:t>1</w:t>
            </w:r>
          </w:p>
        </w:tc>
        <w:tc>
          <w:tcPr>
            <w:tcW w:w="0" w:type="auto"/>
          </w:tcPr>
          <w:p w14:paraId="0C21BED4" w14:textId="7C217E6A" w:rsidR="00AC0B53" w:rsidRDefault="00AC0B53" w:rsidP="00354429">
            <w:r>
              <w:t>0.3</w:t>
            </w:r>
          </w:p>
        </w:tc>
      </w:tr>
    </w:tbl>
    <w:p w14:paraId="1CF9AFDF" w14:textId="7B846C7B" w:rsidR="00AC0B53" w:rsidRDefault="00D7023C">
      <w:r>
        <w:rPr>
          <w:noProof/>
        </w:rPr>
        <w:drawing>
          <wp:inline distT="0" distB="0" distL="0" distR="0" wp14:anchorId="2242ABCA" wp14:editId="4F610384">
            <wp:extent cx="5760720" cy="3706495"/>
            <wp:effectExtent l="0" t="0" r="0" b="8255"/>
            <wp:docPr id="8610877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1087709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70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84EB2E" w14:textId="3958569E" w:rsidR="00E90943" w:rsidRDefault="00E90943">
      <w:r>
        <w:t>Znana jest zależność między poziomem inteligencji a wynikiem testu kompetencji, określona za pomocą rozkładu warunkowego P(S|I)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8"/>
        <w:gridCol w:w="607"/>
        <w:gridCol w:w="607"/>
      </w:tblGrid>
      <w:tr w:rsidR="00AC0B53" w14:paraId="72A39E78" w14:textId="77777777" w:rsidTr="00AC0B53">
        <w:tc>
          <w:tcPr>
            <w:tcW w:w="0" w:type="auto"/>
          </w:tcPr>
          <w:p w14:paraId="50BC6AD0" w14:textId="70BA71B6" w:rsidR="00AC0B53" w:rsidRDefault="00AC0B53"/>
        </w:tc>
        <w:tc>
          <w:tcPr>
            <w:tcW w:w="0" w:type="auto"/>
          </w:tcPr>
          <w:p w14:paraId="675A7BEF" w14:textId="106D6DBB" w:rsidR="00AC0B53" w:rsidRPr="00AC0B53" w:rsidRDefault="00772A5B">
            <w:pPr>
              <w:rPr>
                <w:vertAlign w:val="subscript"/>
              </w:rPr>
            </w:pPr>
            <w:r>
              <w:t>s</w:t>
            </w:r>
            <w:r>
              <w:rPr>
                <w:vertAlign w:val="subscript"/>
              </w:rPr>
              <w:t>0</w:t>
            </w:r>
          </w:p>
        </w:tc>
        <w:tc>
          <w:tcPr>
            <w:tcW w:w="0" w:type="auto"/>
          </w:tcPr>
          <w:p w14:paraId="15517FE1" w14:textId="1304D92A" w:rsidR="00AC0B53" w:rsidRPr="00AC0B53" w:rsidRDefault="00772A5B">
            <w:pPr>
              <w:rPr>
                <w:vertAlign w:val="subscript"/>
              </w:rPr>
            </w:pPr>
            <w:r>
              <w:t>s</w:t>
            </w:r>
            <w:r>
              <w:rPr>
                <w:vertAlign w:val="subscript"/>
              </w:rPr>
              <w:t>1</w:t>
            </w:r>
          </w:p>
        </w:tc>
      </w:tr>
      <w:tr w:rsidR="00AC0B53" w14:paraId="1D108391" w14:textId="77777777" w:rsidTr="00AC0B53">
        <w:tc>
          <w:tcPr>
            <w:tcW w:w="0" w:type="auto"/>
          </w:tcPr>
          <w:p w14:paraId="0A036998" w14:textId="56D2B97B" w:rsidR="00AC0B53" w:rsidRPr="00AC0B53" w:rsidRDefault="00772A5B">
            <w:pPr>
              <w:rPr>
                <w:vertAlign w:val="subscript"/>
              </w:rPr>
            </w:pPr>
            <w:r>
              <w:t>i</w:t>
            </w:r>
            <w:r>
              <w:rPr>
                <w:vertAlign w:val="subscript"/>
              </w:rPr>
              <w:t>0</w:t>
            </w:r>
          </w:p>
        </w:tc>
        <w:tc>
          <w:tcPr>
            <w:tcW w:w="0" w:type="auto"/>
          </w:tcPr>
          <w:p w14:paraId="3FF69368" w14:textId="7528191C" w:rsidR="00AC0B53" w:rsidRDefault="00AC0B53">
            <w:r>
              <w:t>0.95</w:t>
            </w:r>
          </w:p>
        </w:tc>
        <w:tc>
          <w:tcPr>
            <w:tcW w:w="0" w:type="auto"/>
          </w:tcPr>
          <w:p w14:paraId="7181D68B" w14:textId="6118070C" w:rsidR="00AC0B53" w:rsidRDefault="00AC0B53">
            <w:r>
              <w:t>0.05</w:t>
            </w:r>
          </w:p>
        </w:tc>
      </w:tr>
      <w:tr w:rsidR="00AC0B53" w14:paraId="46247780" w14:textId="77777777" w:rsidTr="00AC0B53">
        <w:tc>
          <w:tcPr>
            <w:tcW w:w="0" w:type="auto"/>
          </w:tcPr>
          <w:p w14:paraId="1D9408E6" w14:textId="05268D1F" w:rsidR="00AC0B53" w:rsidRPr="00AC0B53" w:rsidRDefault="00772A5B">
            <w:pPr>
              <w:rPr>
                <w:vertAlign w:val="subscript"/>
              </w:rPr>
            </w:pPr>
            <w:r>
              <w:t>i</w:t>
            </w:r>
            <w:r>
              <w:rPr>
                <w:vertAlign w:val="subscript"/>
              </w:rPr>
              <w:t>1</w:t>
            </w:r>
          </w:p>
        </w:tc>
        <w:tc>
          <w:tcPr>
            <w:tcW w:w="0" w:type="auto"/>
          </w:tcPr>
          <w:p w14:paraId="5326345F" w14:textId="09137A24" w:rsidR="00AC0B53" w:rsidRDefault="00AC0B53">
            <w:r>
              <w:t>0.2</w:t>
            </w:r>
          </w:p>
        </w:tc>
        <w:tc>
          <w:tcPr>
            <w:tcW w:w="0" w:type="auto"/>
          </w:tcPr>
          <w:p w14:paraId="7BB41206" w14:textId="4270296B" w:rsidR="00AC0B53" w:rsidRDefault="00AC0B53">
            <w:r>
              <w:t>0.8</w:t>
            </w:r>
          </w:p>
        </w:tc>
      </w:tr>
    </w:tbl>
    <w:p w14:paraId="6F3ED2A2" w14:textId="1DE5453A" w:rsidR="00E90943" w:rsidRDefault="00EB0E0F">
      <w:r>
        <w:rPr>
          <w:noProof/>
        </w:rPr>
        <w:lastRenderedPageBreak/>
        <w:drawing>
          <wp:inline distT="0" distB="0" distL="0" distR="0" wp14:anchorId="7F9D8F2B" wp14:editId="4F5A381C">
            <wp:extent cx="5760720" cy="3706495"/>
            <wp:effectExtent l="0" t="0" r="0" b="8255"/>
            <wp:docPr id="208839060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8390608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70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D0663" w14:textId="68201D19" w:rsidR="00AC0B53" w:rsidRDefault="00AC0B53" w:rsidP="00AC0B53">
      <w:r>
        <w:t>Wynik ukończenia studi</w:t>
      </w:r>
      <w:r w:rsidR="0033229E">
        <w:t>ó</w:t>
      </w:r>
      <w:r>
        <w:t xml:space="preserve">w opisuje zmienna losowa G , taka że </w:t>
      </w:r>
      <w:r w:rsidRPr="001534D1">
        <w:rPr>
          <w:position w:val="-12"/>
        </w:rPr>
        <w:object w:dxaOrig="4260" w:dyaOrig="340" w14:anchorId="0B60FA32">
          <v:shape id="_x0000_i1027" type="#_x0000_t75" style="width:213.6pt;height:16.8pt" o:ole="">
            <v:imagedata r:id="rId14" o:title=""/>
          </v:shape>
          <o:OLEObject Type="Embed" ProgID="Equation.DSMT4" ShapeID="_x0000_i1027" DrawAspect="Content" ObjectID="_1799653077" r:id="rId15"/>
        </w:object>
      </w:r>
    </w:p>
    <w:p w14:paraId="13A9A6EC" w14:textId="03F3838B" w:rsidR="00AC0B53" w:rsidRDefault="00AC0B53" w:rsidP="00AC0B53">
      <w:r>
        <w:t>Znana jest również zależność między poziomem inteligencji a wynikiem ukończenia studiów, określona za pomocą rozkładu warunkowego P(</w:t>
      </w:r>
      <w:r w:rsidR="0033229E">
        <w:t>G</w:t>
      </w:r>
      <w:r>
        <w:t>|I)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8"/>
        <w:gridCol w:w="607"/>
        <w:gridCol w:w="607"/>
        <w:gridCol w:w="607"/>
      </w:tblGrid>
      <w:tr w:rsidR="00772A5B" w14:paraId="1813DFA4" w14:textId="3185F36A" w:rsidTr="009C6DFF">
        <w:tc>
          <w:tcPr>
            <w:tcW w:w="0" w:type="auto"/>
          </w:tcPr>
          <w:p w14:paraId="69CA4713" w14:textId="77777777" w:rsidR="00772A5B" w:rsidRDefault="00772A5B" w:rsidP="00354429"/>
        </w:tc>
        <w:tc>
          <w:tcPr>
            <w:tcW w:w="0" w:type="auto"/>
          </w:tcPr>
          <w:p w14:paraId="1015884F" w14:textId="74F6CBBF" w:rsidR="00772A5B" w:rsidRPr="00772A5B" w:rsidRDefault="00772A5B" w:rsidP="00354429">
            <w:pPr>
              <w:rPr>
                <w:vertAlign w:val="subscript"/>
              </w:rPr>
            </w:pPr>
            <w:r w:rsidRPr="00772A5B">
              <w:t>g</w:t>
            </w:r>
            <w:r>
              <w:rPr>
                <w:vertAlign w:val="subscript"/>
              </w:rPr>
              <w:t>1</w:t>
            </w:r>
          </w:p>
        </w:tc>
        <w:tc>
          <w:tcPr>
            <w:tcW w:w="0" w:type="auto"/>
          </w:tcPr>
          <w:p w14:paraId="251B0176" w14:textId="254CDAEF" w:rsidR="00772A5B" w:rsidRPr="00AC0B53" w:rsidRDefault="00772A5B" w:rsidP="00354429">
            <w:pPr>
              <w:rPr>
                <w:vertAlign w:val="subscript"/>
              </w:rPr>
            </w:pPr>
            <w:r>
              <w:t>g</w:t>
            </w:r>
            <w:r w:rsidRPr="00772A5B">
              <w:rPr>
                <w:vertAlign w:val="subscript"/>
              </w:rPr>
              <w:t>2</w:t>
            </w:r>
          </w:p>
        </w:tc>
        <w:tc>
          <w:tcPr>
            <w:tcW w:w="0" w:type="auto"/>
          </w:tcPr>
          <w:p w14:paraId="7AD7FFBF" w14:textId="073597D9" w:rsidR="00772A5B" w:rsidRPr="00772A5B" w:rsidRDefault="00772A5B" w:rsidP="00354429">
            <w:pPr>
              <w:rPr>
                <w:vertAlign w:val="subscript"/>
              </w:rPr>
            </w:pPr>
            <w:r>
              <w:t>g</w:t>
            </w:r>
            <w:r>
              <w:rPr>
                <w:vertAlign w:val="subscript"/>
              </w:rPr>
              <w:t>3</w:t>
            </w:r>
          </w:p>
        </w:tc>
      </w:tr>
      <w:tr w:rsidR="00772A5B" w14:paraId="3A3A85A8" w14:textId="4B7B4536" w:rsidTr="009C6DFF">
        <w:tc>
          <w:tcPr>
            <w:tcW w:w="0" w:type="auto"/>
          </w:tcPr>
          <w:p w14:paraId="4D774CE7" w14:textId="10C9AD61" w:rsidR="00772A5B" w:rsidRPr="00AC0B53" w:rsidRDefault="00772A5B" w:rsidP="00354429">
            <w:pPr>
              <w:rPr>
                <w:vertAlign w:val="subscript"/>
              </w:rPr>
            </w:pPr>
            <w:r>
              <w:t>i</w:t>
            </w:r>
            <w:r>
              <w:rPr>
                <w:vertAlign w:val="subscript"/>
              </w:rPr>
              <w:t>0</w:t>
            </w:r>
          </w:p>
        </w:tc>
        <w:tc>
          <w:tcPr>
            <w:tcW w:w="0" w:type="auto"/>
          </w:tcPr>
          <w:p w14:paraId="74CE07D7" w14:textId="74E97AAC" w:rsidR="00772A5B" w:rsidRDefault="00772A5B" w:rsidP="00354429">
            <w:r>
              <w:t>0.2</w:t>
            </w:r>
          </w:p>
        </w:tc>
        <w:tc>
          <w:tcPr>
            <w:tcW w:w="0" w:type="auto"/>
          </w:tcPr>
          <w:p w14:paraId="1F0FBFB7" w14:textId="58FF43A4" w:rsidR="00772A5B" w:rsidRDefault="00772A5B" w:rsidP="00354429">
            <w:r>
              <w:t>0.34</w:t>
            </w:r>
          </w:p>
        </w:tc>
        <w:tc>
          <w:tcPr>
            <w:tcW w:w="0" w:type="auto"/>
          </w:tcPr>
          <w:p w14:paraId="531B0826" w14:textId="115D116F" w:rsidR="00772A5B" w:rsidRDefault="00772A5B" w:rsidP="00354429">
            <w:r>
              <w:t>0.46</w:t>
            </w:r>
          </w:p>
        </w:tc>
      </w:tr>
      <w:tr w:rsidR="00772A5B" w14:paraId="748AF4DE" w14:textId="4F148A59" w:rsidTr="009C6DFF">
        <w:tc>
          <w:tcPr>
            <w:tcW w:w="0" w:type="auto"/>
          </w:tcPr>
          <w:p w14:paraId="72263E04" w14:textId="2482A51A" w:rsidR="00772A5B" w:rsidRPr="00AC0B53" w:rsidRDefault="00772A5B" w:rsidP="00354429">
            <w:pPr>
              <w:rPr>
                <w:vertAlign w:val="subscript"/>
              </w:rPr>
            </w:pPr>
            <w:r>
              <w:t>i</w:t>
            </w:r>
            <w:r>
              <w:rPr>
                <w:vertAlign w:val="subscript"/>
              </w:rPr>
              <w:t>1</w:t>
            </w:r>
          </w:p>
        </w:tc>
        <w:tc>
          <w:tcPr>
            <w:tcW w:w="0" w:type="auto"/>
          </w:tcPr>
          <w:p w14:paraId="4026244D" w14:textId="267944F8" w:rsidR="00772A5B" w:rsidRDefault="00772A5B" w:rsidP="00354429">
            <w:r>
              <w:t>0.74</w:t>
            </w:r>
          </w:p>
        </w:tc>
        <w:tc>
          <w:tcPr>
            <w:tcW w:w="0" w:type="auto"/>
          </w:tcPr>
          <w:p w14:paraId="124B79C3" w14:textId="04DEE6B6" w:rsidR="00772A5B" w:rsidRDefault="00772A5B" w:rsidP="00354429">
            <w:r>
              <w:t>0.17</w:t>
            </w:r>
          </w:p>
        </w:tc>
        <w:tc>
          <w:tcPr>
            <w:tcW w:w="0" w:type="auto"/>
          </w:tcPr>
          <w:p w14:paraId="620C4B6D" w14:textId="20E2DD8E" w:rsidR="00772A5B" w:rsidRDefault="00772A5B" w:rsidP="00354429">
            <w:r>
              <w:t>0.09</w:t>
            </w:r>
          </w:p>
        </w:tc>
      </w:tr>
    </w:tbl>
    <w:p w14:paraId="0013D39C" w14:textId="1CA17C48" w:rsidR="00AC0B53" w:rsidRDefault="00897EC2">
      <w:r>
        <w:rPr>
          <w:noProof/>
        </w:rPr>
        <w:lastRenderedPageBreak/>
        <w:drawing>
          <wp:inline distT="0" distB="0" distL="0" distR="0" wp14:anchorId="7A298FFF" wp14:editId="3C9C9BF6">
            <wp:extent cx="5760720" cy="3706495"/>
            <wp:effectExtent l="0" t="0" r="0" b="8255"/>
            <wp:docPr id="2933722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372205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70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8A497E" w14:textId="77777777" w:rsidR="00B47FFB" w:rsidRDefault="00B47FFB"/>
    <w:p w14:paraId="6B5AEFA9" w14:textId="55D4345A" w:rsidR="00B47FFB" w:rsidRDefault="00B47FFB">
      <w:r>
        <w:t>Utworzona sieć:</w:t>
      </w:r>
    </w:p>
    <w:p w14:paraId="37BC3CD4" w14:textId="5B9222AA" w:rsidR="00B47FFB" w:rsidRDefault="002675FA">
      <w:r w:rsidRPr="002675FA">
        <w:rPr>
          <w:noProof/>
        </w:rPr>
        <w:drawing>
          <wp:inline distT="0" distB="0" distL="0" distR="0" wp14:anchorId="1048C162" wp14:editId="522F761C">
            <wp:extent cx="4696480" cy="2848373"/>
            <wp:effectExtent l="0" t="0" r="0" b="9525"/>
            <wp:docPr id="11981481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814814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96480" cy="2848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F06A27" w14:textId="77777777" w:rsidR="00B47FFB" w:rsidRDefault="00B47FFB"/>
    <w:p w14:paraId="1665D35B" w14:textId="0115EA9B" w:rsidR="00AC0B53" w:rsidRDefault="00F01CEF">
      <w:r>
        <w:t>Wyznaczyć:</w:t>
      </w:r>
    </w:p>
    <w:p w14:paraId="40D5E452" w14:textId="67FACF26" w:rsidR="00F01CEF" w:rsidRDefault="00F01CEF" w:rsidP="00F01CEF">
      <w:pPr>
        <w:pStyle w:val="ListParagraph"/>
        <w:numPr>
          <w:ilvl w:val="0"/>
          <w:numId w:val="1"/>
        </w:numPr>
      </w:pPr>
      <w:r>
        <w:t>P(I|S)</w:t>
      </w:r>
    </w:p>
    <w:p w14:paraId="73075B96" w14:textId="48E0DE79" w:rsidR="00897EC2" w:rsidRDefault="004D5847" w:rsidP="00897EC2">
      <w:r>
        <w:t>P(I|S=s0)</w:t>
      </w:r>
    </w:p>
    <w:p w14:paraId="79C5AF8E" w14:textId="0504CA56" w:rsidR="00AA0371" w:rsidRDefault="00B04C80" w:rsidP="00897EC2">
      <w:r w:rsidRPr="00B04C80">
        <w:rPr>
          <w:noProof/>
        </w:rPr>
        <w:lastRenderedPageBreak/>
        <w:drawing>
          <wp:inline distT="0" distB="0" distL="0" distR="0" wp14:anchorId="23D300E3" wp14:editId="6B7AA7EE">
            <wp:extent cx="5760720" cy="4442460"/>
            <wp:effectExtent l="0" t="0" r="0" b="0"/>
            <wp:docPr id="8344705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470585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44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BF2CCB" w14:textId="753D39D7" w:rsidR="00AA0371" w:rsidRDefault="00AA0371" w:rsidP="00897EC2">
      <w:r>
        <w:t>P(I|S=s1)</w:t>
      </w:r>
    </w:p>
    <w:p w14:paraId="1B54F482" w14:textId="297E2C10" w:rsidR="00AA0371" w:rsidRDefault="00371568" w:rsidP="00897EC2">
      <w:r w:rsidRPr="00371568">
        <w:rPr>
          <w:noProof/>
        </w:rPr>
        <w:lastRenderedPageBreak/>
        <w:drawing>
          <wp:inline distT="0" distB="0" distL="0" distR="0" wp14:anchorId="686D3B80" wp14:editId="24004CCD">
            <wp:extent cx="5760720" cy="4464050"/>
            <wp:effectExtent l="0" t="0" r="0" b="0"/>
            <wp:docPr id="12777949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794959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46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E9D3ED" w14:textId="51794957" w:rsidR="00F01CEF" w:rsidRDefault="00F01CEF" w:rsidP="00F01CEF">
      <w:pPr>
        <w:pStyle w:val="ListParagraph"/>
        <w:numPr>
          <w:ilvl w:val="0"/>
          <w:numId w:val="1"/>
        </w:numPr>
      </w:pPr>
      <w:r>
        <w:t>P(I|G)</w:t>
      </w:r>
    </w:p>
    <w:p w14:paraId="2BA0D3FF" w14:textId="0D78FAE1" w:rsidR="00AA0371" w:rsidRDefault="00AA0371" w:rsidP="00AA0371">
      <w:r>
        <w:t>P(I|G=g1)</w:t>
      </w:r>
    </w:p>
    <w:p w14:paraId="29C6E968" w14:textId="2D86804E" w:rsidR="00A41757" w:rsidRDefault="00481434" w:rsidP="00AA0371">
      <w:r w:rsidRPr="00481434">
        <w:rPr>
          <w:noProof/>
        </w:rPr>
        <w:lastRenderedPageBreak/>
        <w:drawing>
          <wp:inline distT="0" distB="0" distL="0" distR="0" wp14:anchorId="1BF5047C" wp14:editId="0BE98FC7">
            <wp:extent cx="5760720" cy="4866640"/>
            <wp:effectExtent l="0" t="0" r="0" b="0"/>
            <wp:docPr id="358015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01547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866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818AA5" w14:textId="18659E5C" w:rsidR="00AA0371" w:rsidRDefault="00AA0371" w:rsidP="00AA0371">
      <w:r>
        <w:t>P(I|G=g2)</w:t>
      </w:r>
    </w:p>
    <w:p w14:paraId="27117861" w14:textId="5D9157F5" w:rsidR="00A41757" w:rsidRDefault="00481434" w:rsidP="00AA0371">
      <w:r w:rsidRPr="00481434">
        <w:rPr>
          <w:noProof/>
        </w:rPr>
        <w:lastRenderedPageBreak/>
        <w:drawing>
          <wp:inline distT="0" distB="0" distL="0" distR="0" wp14:anchorId="2BE82B65" wp14:editId="04D58FEC">
            <wp:extent cx="4829849" cy="4963218"/>
            <wp:effectExtent l="0" t="0" r="8890" b="8890"/>
            <wp:docPr id="16796120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9612003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829849" cy="4963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53D1B2" w14:textId="08E6C6CF" w:rsidR="00AA0371" w:rsidRDefault="00AA0371" w:rsidP="00AA0371">
      <w:r>
        <w:t>P(I|G=g3)</w:t>
      </w:r>
    </w:p>
    <w:p w14:paraId="1EEA211B" w14:textId="1708736F" w:rsidR="00A41757" w:rsidRDefault="004D56E3" w:rsidP="00AA0371">
      <w:r w:rsidRPr="004D56E3">
        <w:rPr>
          <w:noProof/>
        </w:rPr>
        <w:lastRenderedPageBreak/>
        <w:drawing>
          <wp:inline distT="0" distB="0" distL="0" distR="0" wp14:anchorId="3A411EE6" wp14:editId="6F4B3285">
            <wp:extent cx="5401429" cy="5144218"/>
            <wp:effectExtent l="0" t="0" r="8890" b="0"/>
            <wp:docPr id="132705606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705606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01429" cy="5144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9EEAC" w14:textId="40CE23A1" w:rsidR="00E90943" w:rsidRDefault="00F01CEF" w:rsidP="00A41757">
      <w:pPr>
        <w:pStyle w:val="ListParagraph"/>
        <w:numPr>
          <w:ilvl w:val="0"/>
          <w:numId w:val="1"/>
        </w:numPr>
      </w:pPr>
      <w:r>
        <w:t>P(I|S,G)</w:t>
      </w:r>
    </w:p>
    <w:p w14:paraId="18434D0F" w14:textId="32DE17C5" w:rsidR="00AA0371" w:rsidRDefault="00AA0371" w:rsidP="00AA0371">
      <w:r>
        <w:t>P(I|S=</w:t>
      </w:r>
      <w:r w:rsidR="00A41757">
        <w:t>s0,</w:t>
      </w:r>
      <w:r>
        <w:t>G=g1)</w:t>
      </w:r>
    </w:p>
    <w:p w14:paraId="2B75F12B" w14:textId="7214A484" w:rsidR="00A41757" w:rsidRDefault="00A06389" w:rsidP="00AA0371">
      <w:r w:rsidRPr="00A06389">
        <w:rPr>
          <w:noProof/>
        </w:rPr>
        <w:lastRenderedPageBreak/>
        <w:drawing>
          <wp:inline distT="0" distB="0" distL="0" distR="0" wp14:anchorId="1CF85AE2" wp14:editId="7EC35E8C">
            <wp:extent cx="4667901" cy="4972744"/>
            <wp:effectExtent l="0" t="0" r="0" b="0"/>
            <wp:docPr id="7774414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441489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667901" cy="4972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EFEA6D" w14:textId="0D42B95C" w:rsidR="00AA0371" w:rsidRDefault="00AA0371" w:rsidP="00AA0371">
      <w:r>
        <w:t>P(I|</w:t>
      </w:r>
      <w:r w:rsidR="00A41757">
        <w:t>S=s0,</w:t>
      </w:r>
      <w:r>
        <w:t>G=g2)</w:t>
      </w:r>
    </w:p>
    <w:p w14:paraId="4CADBC5D" w14:textId="388C3806" w:rsidR="00A41757" w:rsidRDefault="00BC1639" w:rsidP="00AA0371">
      <w:r w:rsidRPr="00BC1639">
        <w:rPr>
          <w:noProof/>
        </w:rPr>
        <w:lastRenderedPageBreak/>
        <w:drawing>
          <wp:inline distT="0" distB="0" distL="0" distR="0" wp14:anchorId="764E05F5" wp14:editId="2A4788A8">
            <wp:extent cx="4706007" cy="5048955"/>
            <wp:effectExtent l="0" t="0" r="0" b="0"/>
            <wp:docPr id="15653848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5384813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706007" cy="5048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01375B" w14:textId="53CDBB43" w:rsidR="00AA0371" w:rsidRDefault="00AA0371" w:rsidP="00AA0371">
      <w:r>
        <w:t>P(I|</w:t>
      </w:r>
      <w:r w:rsidR="00A41757">
        <w:t>S=s0,</w:t>
      </w:r>
      <w:r>
        <w:t>G=g3)</w:t>
      </w:r>
    </w:p>
    <w:p w14:paraId="2871DDBE" w14:textId="029E3578" w:rsidR="00A41757" w:rsidRDefault="00BC1639" w:rsidP="00AA0371">
      <w:r w:rsidRPr="00BC1639">
        <w:rPr>
          <w:noProof/>
        </w:rPr>
        <w:lastRenderedPageBreak/>
        <w:drawing>
          <wp:inline distT="0" distB="0" distL="0" distR="0" wp14:anchorId="0A75FF35" wp14:editId="6BCC5A16">
            <wp:extent cx="4591691" cy="4906060"/>
            <wp:effectExtent l="0" t="0" r="0" b="8890"/>
            <wp:docPr id="8873395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7339543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591691" cy="4906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71179" w14:textId="1695E610" w:rsidR="00A41757" w:rsidRDefault="00A41757" w:rsidP="00A41757">
      <w:r>
        <w:t>P(I|S=s1,G=g1)</w:t>
      </w:r>
    </w:p>
    <w:p w14:paraId="4A859D2A" w14:textId="704BB585" w:rsidR="00A41757" w:rsidRDefault="00FA05B8" w:rsidP="00A41757">
      <w:r w:rsidRPr="00FA05B8">
        <w:rPr>
          <w:noProof/>
        </w:rPr>
        <w:lastRenderedPageBreak/>
        <w:drawing>
          <wp:inline distT="0" distB="0" distL="0" distR="0" wp14:anchorId="237FAEC6" wp14:editId="7460945B">
            <wp:extent cx="4591691" cy="5010849"/>
            <wp:effectExtent l="0" t="0" r="0" b="0"/>
            <wp:docPr id="18633402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340238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591691" cy="5010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61145" w14:textId="0FA7BCCC" w:rsidR="00A41757" w:rsidRDefault="00A41757" w:rsidP="00A41757">
      <w:r>
        <w:t>P(I|S=s1,G=g2)</w:t>
      </w:r>
    </w:p>
    <w:p w14:paraId="115D3D64" w14:textId="7BC0973B" w:rsidR="00A41757" w:rsidRDefault="00307F81" w:rsidP="00A41757">
      <w:r w:rsidRPr="00307F81">
        <w:rPr>
          <w:noProof/>
        </w:rPr>
        <w:lastRenderedPageBreak/>
        <w:drawing>
          <wp:inline distT="0" distB="0" distL="0" distR="0" wp14:anchorId="2676BEC7" wp14:editId="34819403">
            <wp:extent cx="4601217" cy="4753638"/>
            <wp:effectExtent l="0" t="0" r="8890" b="8890"/>
            <wp:docPr id="173925339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9253394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601217" cy="4753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162C2" w14:textId="31028E70" w:rsidR="00A41757" w:rsidRDefault="00A41757" w:rsidP="00A41757">
      <w:r>
        <w:t>P(I|S=s1,G=g3)</w:t>
      </w:r>
    </w:p>
    <w:p w14:paraId="0A38ED9C" w14:textId="7EFF9A9A" w:rsidR="00A41757" w:rsidRDefault="00B47FFB" w:rsidP="00A41757">
      <w:r w:rsidRPr="00B47FFB">
        <w:rPr>
          <w:noProof/>
        </w:rPr>
        <w:lastRenderedPageBreak/>
        <w:drawing>
          <wp:inline distT="0" distB="0" distL="0" distR="0" wp14:anchorId="3A485095" wp14:editId="03483043">
            <wp:extent cx="4610743" cy="4972744"/>
            <wp:effectExtent l="0" t="0" r="0" b="0"/>
            <wp:docPr id="127912802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128029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610743" cy="4972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1A28AC" w14:textId="77777777" w:rsidR="00A41757" w:rsidRDefault="00A41757"/>
    <w:p w14:paraId="45603B41" w14:textId="2BD3ADAE" w:rsidR="00E90943" w:rsidRPr="00FE3C41" w:rsidRDefault="00565560">
      <w:pPr>
        <w:rPr>
          <w:b/>
          <w:bCs/>
        </w:rPr>
      </w:pPr>
      <w:r w:rsidRPr="00FE3C41">
        <w:rPr>
          <w:b/>
          <w:bCs/>
        </w:rPr>
        <w:t>Zadanie 2</w:t>
      </w:r>
      <w:r w:rsidR="00DF2725" w:rsidRPr="00FE3C41">
        <w:rPr>
          <w:b/>
          <w:bCs/>
        </w:rPr>
        <w:t>A</w:t>
      </w:r>
      <w:r w:rsidR="00321CE7" w:rsidRPr="00FE3C41">
        <w:rPr>
          <w:b/>
          <w:bCs/>
        </w:rPr>
        <w:t xml:space="preserve"> (4 pkt)</w:t>
      </w:r>
    </w:p>
    <w:p w14:paraId="716E712E" w14:textId="413BB068" w:rsidR="00565560" w:rsidRDefault="008D1A7B">
      <w:r>
        <w:t>Dana jest następująca sieć bayesowska:</w:t>
      </w:r>
    </w:p>
    <w:p w14:paraId="29EB4C11" w14:textId="2BF257CA" w:rsidR="008D1A7B" w:rsidRDefault="008D1A7B">
      <w:r>
        <w:rPr>
          <w:noProof/>
        </w:rPr>
        <w:drawing>
          <wp:inline distT="0" distB="0" distL="0" distR="0" wp14:anchorId="37D7293E" wp14:editId="26055E6B">
            <wp:extent cx="4130040" cy="2872740"/>
            <wp:effectExtent l="0" t="0" r="3810" b="3810"/>
            <wp:docPr id="1" name="Obraz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0040" cy="287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1EA71E" w14:textId="7DC1216D" w:rsidR="008D1A7B" w:rsidRDefault="0074395B">
      <w:r>
        <w:lastRenderedPageBreak/>
        <w:t>Parametry sieci określone są następująco:</w:t>
      </w:r>
    </w:p>
    <w:p w14:paraId="2C65D5EE" w14:textId="67FBF48E" w:rsidR="0074395B" w:rsidRDefault="00662A99">
      <w:r>
        <w:rPr>
          <w:noProof/>
        </w:rPr>
        <w:drawing>
          <wp:inline distT="0" distB="0" distL="0" distR="0" wp14:anchorId="0C45D489" wp14:editId="63066928">
            <wp:extent cx="2011680" cy="1333500"/>
            <wp:effectExtent l="0" t="0" r="7620" b="0"/>
            <wp:docPr id="2" name="Obraz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2D48FF2" wp14:editId="6426F474">
            <wp:extent cx="2484120" cy="1356360"/>
            <wp:effectExtent l="0" t="0" r="0" b="0"/>
            <wp:docPr id="4" name="Obraz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E1C81F" w14:textId="45D092E9" w:rsidR="00662A99" w:rsidRDefault="00662A99">
      <w:r>
        <w:rPr>
          <w:noProof/>
        </w:rPr>
        <w:drawing>
          <wp:inline distT="0" distB="0" distL="0" distR="0" wp14:anchorId="64664103" wp14:editId="499D5F63">
            <wp:extent cx="2331720" cy="1310640"/>
            <wp:effectExtent l="0" t="0" r="0" b="3810"/>
            <wp:docPr id="5" name="Obraz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131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332FB">
        <w:rPr>
          <w:noProof/>
        </w:rPr>
        <w:drawing>
          <wp:inline distT="0" distB="0" distL="0" distR="0" wp14:anchorId="304C4611" wp14:editId="68BBAE17">
            <wp:extent cx="3642360" cy="1470660"/>
            <wp:effectExtent l="0" t="0" r="0" b="0"/>
            <wp:docPr id="7" name="Obraz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236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161F9">
        <w:rPr>
          <w:noProof/>
        </w:rPr>
        <w:drawing>
          <wp:inline distT="0" distB="0" distL="0" distR="0" wp14:anchorId="0B422854" wp14:editId="7FDAB895">
            <wp:extent cx="2301240" cy="1310640"/>
            <wp:effectExtent l="0" t="0" r="3810" b="3810"/>
            <wp:docPr id="8" name="Obraz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1240" cy="131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A0D5C0" w14:textId="2CA82470" w:rsidR="00972EA6" w:rsidRDefault="00972EA6">
      <w:r>
        <w:t>Należy:</w:t>
      </w:r>
    </w:p>
    <w:p w14:paraId="498AB600" w14:textId="4A4BB141" w:rsidR="00972EA6" w:rsidRDefault="00972EA6" w:rsidP="00972EA6">
      <w:pPr>
        <w:pStyle w:val="ListParagraph"/>
        <w:numPr>
          <w:ilvl w:val="0"/>
          <w:numId w:val="2"/>
        </w:numPr>
      </w:pPr>
      <w:r>
        <w:t>Zbudować sieć;</w:t>
      </w:r>
    </w:p>
    <w:p w14:paraId="2B9710D7" w14:textId="65066A9B" w:rsidR="00751012" w:rsidRDefault="00204D0C" w:rsidP="00751012">
      <w:r w:rsidRPr="00204D0C">
        <w:rPr>
          <w:noProof/>
        </w:rPr>
        <w:lastRenderedPageBreak/>
        <w:drawing>
          <wp:inline distT="0" distB="0" distL="0" distR="0" wp14:anchorId="42349CE4" wp14:editId="7773B5D6">
            <wp:extent cx="5734850" cy="4220164"/>
            <wp:effectExtent l="0" t="0" r="0" b="9525"/>
            <wp:docPr id="10570139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7013958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734850" cy="4220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BF2D7" w14:textId="6E6F09BB" w:rsidR="00972EA6" w:rsidRDefault="00972EA6" w:rsidP="00972EA6">
      <w:pPr>
        <w:pStyle w:val="ListParagraph"/>
        <w:numPr>
          <w:ilvl w:val="0"/>
          <w:numId w:val="2"/>
        </w:numPr>
      </w:pPr>
      <w:r>
        <w:t>Wyznaczyć:</w:t>
      </w:r>
    </w:p>
    <w:p w14:paraId="34D538DB" w14:textId="43FEBF6A" w:rsidR="00972EA6" w:rsidRDefault="00056A2E" w:rsidP="00972EA6">
      <w:pPr>
        <w:pStyle w:val="ListParagraph"/>
        <w:numPr>
          <w:ilvl w:val="1"/>
          <w:numId w:val="2"/>
        </w:numPr>
      </w:pPr>
      <w:r>
        <w:t xml:space="preserve">rozkłady </w:t>
      </w:r>
      <w:r w:rsidR="00AD0421">
        <w:t>prawdopodobieństwa</w:t>
      </w:r>
      <w:r w:rsidR="00972EA6">
        <w:t>:</w:t>
      </w:r>
    </w:p>
    <w:p w14:paraId="798480EE" w14:textId="59C99443" w:rsidR="00972EA6" w:rsidRDefault="00972EA6" w:rsidP="00972EA6">
      <w:pPr>
        <w:pStyle w:val="ListParagraph"/>
        <w:numPr>
          <w:ilvl w:val="2"/>
          <w:numId w:val="2"/>
        </w:numPr>
      </w:pPr>
      <w:r>
        <w:t>P(C,SH)</w:t>
      </w:r>
    </w:p>
    <w:p w14:paraId="588D96DD" w14:textId="01E45721" w:rsidR="007D23D6" w:rsidRDefault="008205D5" w:rsidP="007D23D6">
      <w:pPr>
        <w:rPr>
          <w:noProof/>
        </w:rPr>
      </w:pPr>
      <w:r w:rsidRPr="008205D5">
        <w:rPr>
          <w:noProof/>
        </w:rPr>
        <w:t xml:space="preserve"> </w:t>
      </w:r>
      <w:r w:rsidR="00EB0750">
        <w:rPr>
          <w:noProof/>
        </w:rPr>
        <w:t>P(C,SH)</w:t>
      </w:r>
    </w:p>
    <w:p w14:paraId="0A0175F7" w14:textId="4D62A78A" w:rsidR="00EB0750" w:rsidRDefault="00835695" w:rsidP="007D23D6">
      <w:r>
        <w:rPr>
          <w:noProof/>
        </w:rPr>
        <w:lastRenderedPageBreak/>
        <w:drawing>
          <wp:inline distT="0" distB="0" distL="0" distR="0" wp14:anchorId="5CC22F60" wp14:editId="3905B852">
            <wp:extent cx="5760720" cy="3706495"/>
            <wp:effectExtent l="0" t="0" r="0" b="8255"/>
            <wp:docPr id="475498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549864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70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7E099" w14:textId="04B8FAA0" w:rsidR="008D2321" w:rsidRDefault="00972EA6" w:rsidP="008D2321">
      <w:pPr>
        <w:pStyle w:val="ListParagraph"/>
        <w:numPr>
          <w:ilvl w:val="2"/>
          <w:numId w:val="2"/>
        </w:numPr>
      </w:pPr>
      <w:r>
        <w:t>P(BT|C,SH)</w:t>
      </w:r>
    </w:p>
    <w:p w14:paraId="1698F2A1" w14:textId="049FFB9C" w:rsidR="009E722A" w:rsidRDefault="008D2321" w:rsidP="008D2321">
      <w:r w:rsidRPr="008D2321">
        <w:t>P(BT|C</w:t>
      </w:r>
      <w:r>
        <w:t>=present</w:t>
      </w:r>
      <w:r w:rsidRPr="008D2321">
        <w:t>,SH</w:t>
      </w:r>
      <w:r>
        <w:t>=present</w:t>
      </w:r>
      <w:r w:rsidRPr="008D2321">
        <w:t>)</w:t>
      </w:r>
    </w:p>
    <w:p w14:paraId="7E5337C0" w14:textId="0FADACB5" w:rsidR="00BB28B1" w:rsidRDefault="00D44D60" w:rsidP="008D2321">
      <w:r w:rsidRPr="00D44D60">
        <w:rPr>
          <w:noProof/>
        </w:rPr>
        <w:lastRenderedPageBreak/>
        <w:drawing>
          <wp:inline distT="0" distB="0" distL="0" distR="0" wp14:anchorId="14C74AD0" wp14:editId="3C8DC3BC">
            <wp:extent cx="5382376" cy="5792008"/>
            <wp:effectExtent l="0" t="0" r="8890" b="0"/>
            <wp:docPr id="4968717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871707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382376" cy="5792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56E646" w14:textId="612A6F0B" w:rsidR="008D2321" w:rsidRDefault="008D2321" w:rsidP="008D2321">
      <w:r w:rsidRPr="008D2321">
        <w:t>P(BT|C</w:t>
      </w:r>
      <w:r>
        <w:t>=present</w:t>
      </w:r>
      <w:r w:rsidRPr="008D2321">
        <w:t>,SH</w:t>
      </w:r>
      <w:r>
        <w:t>=</w:t>
      </w:r>
      <w:r w:rsidR="00BB28B1">
        <w:t>absent</w:t>
      </w:r>
      <w:r w:rsidRPr="008D2321">
        <w:t>)</w:t>
      </w:r>
    </w:p>
    <w:p w14:paraId="534B30DF" w14:textId="474E7E73" w:rsidR="00BB28B1" w:rsidRDefault="00B91467" w:rsidP="008D2321">
      <w:r w:rsidRPr="00B91467">
        <w:rPr>
          <w:noProof/>
        </w:rPr>
        <w:lastRenderedPageBreak/>
        <w:drawing>
          <wp:inline distT="0" distB="0" distL="0" distR="0" wp14:anchorId="2955D34D" wp14:editId="5C9807E3">
            <wp:extent cx="5163271" cy="5887272"/>
            <wp:effectExtent l="0" t="0" r="0" b="0"/>
            <wp:docPr id="10601760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0176047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163271" cy="5887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0EC98" w14:textId="592BDD62" w:rsidR="008D2321" w:rsidRDefault="008D2321" w:rsidP="008D2321">
      <w:r w:rsidRPr="008D2321">
        <w:t>P(BT|C</w:t>
      </w:r>
      <w:r>
        <w:t>=</w:t>
      </w:r>
      <w:r w:rsidR="00BB28B1" w:rsidRPr="00BB28B1">
        <w:t xml:space="preserve"> </w:t>
      </w:r>
      <w:r w:rsidR="00BB28B1">
        <w:t>absent</w:t>
      </w:r>
      <w:r w:rsidRPr="008D2321">
        <w:t>,SH</w:t>
      </w:r>
      <w:r>
        <w:t>=present</w:t>
      </w:r>
      <w:r w:rsidRPr="008D2321">
        <w:t>)</w:t>
      </w:r>
    </w:p>
    <w:p w14:paraId="12B4F38D" w14:textId="265BE878" w:rsidR="00BB28B1" w:rsidRDefault="00B91467" w:rsidP="008D2321">
      <w:r w:rsidRPr="00B91467">
        <w:rPr>
          <w:noProof/>
        </w:rPr>
        <w:lastRenderedPageBreak/>
        <w:drawing>
          <wp:inline distT="0" distB="0" distL="0" distR="0" wp14:anchorId="2EF20F1F" wp14:editId="173AF5B3">
            <wp:extent cx="5106113" cy="5849166"/>
            <wp:effectExtent l="0" t="0" r="0" b="0"/>
            <wp:docPr id="6938760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387602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106113" cy="5849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EFB94" w14:textId="500F564E" w:rsidR="008D2321" w:rsidRDefault="008D2321" w:rsidP="008D2321">
      <w:r w:rsidRPr="008D2321">
        <w:t>P(BT|C</w:t>
      </w:r>
      <w:r>
        <w:t>=</w:t>
      </w:r>
      <w:r w:rsidR="00BB28B1" w:rsidRPr="00BB28B1">
        <w:t xml:space="preserve"> </w:t>
      </w:r>
      <w:r w:rsidR="00BB28B1">
        <w:t>absent</w:t>
      </w:r>
      <w:r w:rsidRPr="008D2321">
        <w:t>,SH</w:t>
      </w:r>
      <w:r>
        <w:t>=</w:t>
      </w:r>
      <w:r w:rsidR="00BB28B1" w:rsidRPr="00BB28B1">
        <w:t xml:space="preserve"> </w:t>
      </w:r>
      <w:r w:rsidR="00BB28B1">
        <w:t>absent</w:t>
      </w:r>
      <w:r w:rsidRPr="008D2321">
        <w:t>)</w:t>
      </w:r>
    </w:p>
    <w:p w14:paraId="0FF358BF" w14:textId="79A94132" w:rsidR="00BB28B1" w:rsidRDefault="00B00B20" w:rsidP="008D2321">
      <w:r w:rsidRPr="00B00B20">
        <w:rPr>
          <w:noProof/>
        </w:rPr>
        <w:lastRenderedPageBreak/>
        <w:drawing>
          <wp:inline distT="0" distB="0" distL="0" distR="0" wp14:anchorId="6D370ACE" wp14:editId="73A6738C">
            <wp:extent cx="4877481" cy="5820587"/>
            <wp:effectExtent l="0" t="0" r="0" b="8890"/>
            <wp:docPr id="126373716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3737162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877481" cy="5820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B7144" w14:textId="77777777" w:rsidR="008D2321" w:rsidRDefault="008D2321" w:rsidP="008D2321"/>
    <w:p w14:paraId="797E916E" w14:textId="4C9A0F15" w:rsidR="00CB6A9B" w:rsidRDefault="00972EA6" w:rsidP="00CB6A9B">
      <w:pPr>
        <w:pStyle w:val="ListParagraph"/>
        <w:numPr>
          <w:ilvl w:val="2"/>
          <w:numId w:val="2"/>
        </w:numPr>
      </w:pPr>
      <w:r>
        <w:t>P</w:t>
      </w:r>
      <w:r w:rsidR="00BE17AC">
        <w:t>(</w:t>
      </w:r>
      <w:r>
        <w:t>BT|MC=p,</w:t>
      </w:r>
      <w:r w:rsidR="00056A2E">
        <w:t xml:space="preserve"> </w:t>
      </w:r>
      <w:r>
        <w:t>C=p)</w:t>
      </w:r>
    </w:p>
    <w:p w14:paraId="1EB8126B" w14:textId="4B545820" w:rsidR="00CB6A9B" w:rsidRDefault="00CB6A9B" w:rsidP="00CB6A9B">
      <w:r w:rsidRPr="008D2321">
        <w:t>P(BT|</w:t>
      </w:r>
      <w:r>
        <w:t>M</w:t>
      </w:r>
      <w:r w:rsidRPr="008D2321">
        <w:t>C</w:t>
      </w:r>
      <w:r>
        <w:t>=</w:t>
      </w:r>
      <w:r w:rsidRPr="00BB28B1">
        <w:t xml:space="preserve"> </w:t>
      </w:r>
      <w:r>
        <w:t>present</w:t>
      </w:r>
      <w:r w:rsidRPr="008D2321">
        <w:t>,</w:t>
      </w:r>
      <w:r>
        <w:t>C= present</w:t>
      </w:r>
      <w:r w:rsidRPr="008D2321">
        <w:t>)</w:t>
      </w:r>
    </w:p>
    <w:p w14:paraId="23E837F9" w14:textId="4D2F6284" w:rsidR="00CB6A9B" w:rsidRDefault="009601D1" w:rsidP="00CB6A9B">
      <w:r w:rsidRPr="009601D1">
        <w:rPr>
          <w:noProof/>
        </w:rPr>
        <w:lastRenderedPageBreak/>
        <w:drawing>
          <wp:inline distT="0" distB="0" distL="0" distR="0" wp14:anchorId="2DE34816" wp14:editId="03512E37">
            <wp:extent cx="4953691" cy="5820587"/>
            <wp:effectExtent l="0" t="0" r="0" b="8890"/>
            <wp:docPr id="257080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08066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953691" cy="5820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03380" w14:textId="77777777" w:rsidR="00B00B20" w:rsidRDefault="00B00B20" w:rsidP="00B00B20"/>
    <w:p w14:paraId="3567FA86" w14:textId="0AD7F340" w:rsidR="007332FB" w:rsidRPr="00873899" w:rsidRDefault="00DF2725">
      <w:pPr>
        <w:rPr>
          <w:b/>
          <w:bCs/>
        </w:rPr>
      </w:pPr>
      <w:r w:rsidRPr="00873899">
        <w:rPr>
          <w:b/>
          <w:bCs/>
        </w:rPr>
        <w:t>Zadanie 2B</w:t>
      </w:r>
      <w:r w:rsidR="00321CE7" w:rsidRPr="00873899">
        <w:rPr>
          <w:b/>
          <w:bCs/>
        </w:rPr>
        <w:t xml:space="preserve"> (4 pkt)</w:t>
      </w:r>
    </w:p>
    <w:p w14:paraId="608E2D53" w14:textId="77777777" w:rsidR="00EE1BAC" w:rsidRDefault="00EE1BAC" w:rsidP="00EE1BAC">
      <w:r>
        <w:t>Dana jest następująca sieć bayesowska:</w:t>
      </w:r>
    </w:p>
    <w:p w14:paraId="5517F2FA" w14:textId="4F7177C6" w:rsidR="00DF2725" w:rsidRDefault="00EE1BAC">
      <w:r>
        <w:rPr>
          <w:noProof/>
        </w:rPr>
        <w:lastRenderedPageBreak/>
        <w:drawing>
          <wp:inline distT="0" distB="0" distL="0" distR="0" wp14:anchorId="2047FAE6" wp14:editId="75B2589C">
            <wp:extent cx="4198620" cy="3459480"/>
            <wp:effectExtent l="0" t="0" r="0" b="7620"/>
            <wp:docPr id="9" name="Obraz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8620" cy="3459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0CC018" w14:textId="37323867" w:rsidR="00484D9B" w:rsidRDefault="00484D9B"/>
    <w:p w14:paraId="58B7159F" w14:textId="77777777" w:rsidR="00484D9B" w:rsidRDefault="00484D9B" w:rsidP="00484D9B">
      <w:r>
        <w:t>Parametry sieci określone są następująco:</w:t>
      </w:r>
    </w:p>
    <w:p w14:paraId="1CAA9F89" w14:textId="6A721527" w:rsidR="00484D9B" w:rsidRDefault="009719F0">
      <w:r>
        <w:rPr>
          <w:noProof/>
        </w:rPr>
        <w:drawing>
          <wp:inline distT="0" distB="0" distL="0" distR="0" wp14:anchorId="0FA7A8F1" wp14:editId="7D87BA7C">
            <wp:extent cx="1805940" cy="1295400"/>
            <wp:effectExtent l="0" t="0" r="3810" b="0"/>
            <wp:docPr id="10" name="Obraz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94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0105103" wp14:editId="0A2F0055">
            <wp:extent cx="2308860" cy="1325880"/>
            <wp:effectExtent l="0" t="0" r="0" b="7620"/>
            <wp:docPr id="11" name="Obraz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886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A26B36" w14:textId="0692ED20" w:rsidR="009719F0" w:rsidRDefault="009D1D2D">
      <w:r>
        <w:rPr>
          <w:noProof/>
        </w:rPr>
        <w:drawing>
          <wp:inline distT="0" distB="0" distL="0" distR="0" wp14:anchorId="3E2FA207" wp14:editId="4A4FB45F">
            <wp:extent cx="2049780" cy="1348740"/>
            <wp:effectExtent l="0" t="0" r="7620" b="3810"/>
            <wp:docPr id="12" name="Obraz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134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21C9F9E" wp14:editId="3DFF1865">
            <wp:extent cx="2324100" cy="1318260"/>
            <wp:effectExtent l="0" t="0" r="0" b="0"/>
            <wp:docPr id="13" name="Obraz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9F8D50" w14:textId="4D27CEF3" w:rsidR="009D1D2D" w:rsidRDefault="007C6287">
      <w:r>
        <w:rPr>
          <w:noProof/>
        </w:rPr>
        <w:drawing>
          <wp:inline distT="0" distB="0" distL="0" distR="0" wp14:anchorId="2F7E9F0F" wp14:editId="255B3A44">
            <wp:extent cx="3680460" cy="1516380"/>
            <wp:effectExtent l="0" t="0" r="0" b="7620"/>
            <wp:docPr id="14" name="Obraz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0460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3B2C67" w14:textId="68DCC8EE" w:rsidR="007C6287" w:rsidRDefault="00B133FD">
      <w:r>
        <w:rPr>
          <w:noProof/>
        </w:rPr>
        <w:lastRenderedPageBreak/>
        <w:drawing>
          <wp:inline distT="0" distB="0" distL="0" distR="0" wp14:anchorId="6FDE4BFF" wp14:editId="1E1A50C7">
            <wp:extent cx="3642360" cy="1493520"/>
            <wp:effectExtent l="0" t="0" r="0" b="0"/>
            <wp:docPr id="15" name="Obraz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236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153211" w14:textId="3D2EADB0" w:rsidR="00E22DA9" w:rsidRDefault="00E22DA9"/>
    <w:p w14:paraId="5BA14096" w14:textId="77777777" w:rsidR="00E22DA9" w:rsidRDefault="00E22DA9" w:rsidP="00E22DA9">
      <w:r>
        <w:t>Należy:</w:t>
      </w:r>
    </w:p>
    <w:p w14:paraId="5437A5DD" w14:textId="77777777" w:rsidR="00E22DA9" w:rsidRDefault="00E22DA9" w:rsidP="00E22DA9">
      <w:pPr>
        <w:pStyle w:val="ListParagraph"/>
        <w:numPr>
          <w:ilvl w:val="0"/>
          <w:numId w:val="3"/>
        </w:numPr>
      </w:pPr>
      <w:r>
        <w:t>Zbudować sieć;</w:t>
      </w:r>
    </w:p>
    <w:p w14:paraId="778ACC6B" w14:textId="2E2AB03A" w:rsidR="009F20BE" w:rsidRDefault="009F20BE" w:rsidP="009F20BE">
      <w:r w:rsidRPr="009F20BE">
        <w:rPr>
          <w:noProof/>
        </w:rPr>
        <w:drawing>
          <wp:inline distT="0" distB="0" distL="0" distR="0" wp14:anchorId="36B778BD" wp14:editId="4344466D">
            <wp:extent cx="5760720" cy="4256405"/>
            <wp:effectExtent l="0" t="0" r="0" b="0"/>
            <wp:docPr id="12528137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2813744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256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E2F449" w14:textId="77777777" w:rsidR="00E22DA9" w:rsidRDefault="00E22DA9" w:rsidP="00E22DA9">
      <w:pPr>
        <w:pStyle w:val="ListParagraph"/>
        <w:numPr>
          <w:ilvl w:val="0"/>
          <w:numId w:val="3"/>
        </w:numPr>
      </w:pPr>
      <w:r>
        <w:t>Wyznaczyć:</w:t>
      </w:r>
    </w:p>
    <w:p w14:paraId="1EC28F08" w14:textId="4AA8ACEC" w:rsidR="00E22DA9" w:rsidRDefault="00E22DA9" w:rsidP="00E22DA9">
      <w:pPr>
        <w:pStyle w:val="ListParagraph"/>
        <w:numPr>
          <w:ilvl w:val="1"/>
          <w:numId w:val="3"/>
        </w:numPr>
      </w:pPr>
      <w:r>
        <w:t>Rozkłady prawdopodobieństwa:</w:t>
      </w:r>
    </w:p>
    <w:p w14:paraId="28F5D8C9" w14:textId="7D647226" w:rsidR="00E22DA9" w:rsidRDefault="00E22DA9" w:rsidP="00E22DA9">
      <w:pPr>
        <w:pStyle w:val="ListParagraph"/>
        <w:numPr>
          <w:ilvl w:val="2"/>
          <w:numId w:val="3"/>
        </w:numPr>
      </w:pPr>
      <w:r>
        <w:t>P(</w:t>
      </w:r>
      <w:r w:rsidR="009A6DD3">
        <w:t>CC,C,R</w:t>
      </w:r>
      <w:r>
        <w:t>)</w:t>
      </w:r>
    </w:p>
    <w:p w14:paraId="32373BDA" w14:textId="6061E9F5" w:rsidR="009036E1" w:rsidRDefault="009036E1" w:rsidP="009036E1">
      <w:r>
        <w:t>P(CC,C,R)</w:t>
      </w:r>
    </w:p>
    <w:p w14:paraId="27535009" w14:textId="41EF6A01" w:rsidR="009036E1" w:rsidRDefault="009036E1" w:rsidP="009036E1">
      <w:r>
        <w:rPr>
          <w:noProof/>
        </w:rPr>
        <w:lastRenderedPageBreak/>
        <w:drawing>
          <wp:inline distT="0" distB="0" distL="0" distR="0" wp14:anchorId="18C274CC" wp14:editId="4C1A7A1B">
            <wp:extent cx="5760720" cy="3255010"/>
            <wp:effectExtent l="0" t="0" r="0" b="2540"/>
            <wp:docPr id="175913536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9135363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255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8A574E" w14:textId="63093827" w:rsidR="00E22DA9" w:rsidRDefault="00E22DA9" w:rsidP="00E22DA9">
      <w:pPr>
        <w:pStyle w:val="ListParagraph"/>
        <w:numPr>
          <w:ilvl w:val="2"/>
          <w:numId w:val="3"/>
        </w:numPr>
      </w:pPr>
      <w:r>
        <w:t>P(</w:t>
      </w:r>
      <w:r w:rsidR="009A6DD3">
        <w:t>G|R,C</w:t>
      </w:r>
      <w:r>
        <w:t>)</w:t>
      </w:r>
    </w:p>
    <w:p w14:paraId="4331635A" w14:textId="25DCEC2E" w:rsidR="009036E1" w:rsidRDefault="009036E1" w:rsidP="009036E1">
      <w:r>
        <w:t>P(G|R</w:t>
      </w:r>
      <w:r w:rsidR="00CF200C">
        <w:t>=Working</w:t>
      </w:r>
      <w:r>
        <w:t>,C</w:t>
      </w:r>
      <w:r w:rsidR="00CF200C">
        <w:t>=Present</w:t>
      </w:r>
      <w:r>
        <w:t>)</w:t>
      </w:r>
    </w:p>
    <w:p w14:paraId="462AA780" w14:textId="677989BD" w:rsidR="00E320A8" w:rsidRDefault="00E320A8" w:rsidP="009036E1">
      <w:r w:rsidRPr="00E320A8">
        <w:rPr>
          <w:noProof/>
        </w:rPr>
        <w:drawing>
          <wp:inline distT="0" distB="0" distL="0" distR="0" wp14:anchorId="3CA5F758" wp14:editId="147EEB36">
            <wp:extent cx="5760720" cy="3078480"/>
            <wp:effectExtent l="0" t="0" r="0" b="7620"/>
            <wp:docPr id="5313983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1398375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078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7EE673" w14:textId="11040519" w:rsidR="00CF200C" w:rsidRDefault="00CF200C" w:rsidP="00CF200C">
      <w:r>
        <w:t>P(G|R=Working,C=Absent)</w:t>
      </w:r>
    </w:p>
    <w:p w14:paraId="27DA2CE9" w14:textId="582DB019" w:rsidR="00E320A8" w:rsidRDefault="00975CB5" w:rsidP="00CF200C">
      <w:r w:rsidRPr="00975CB5">
        <w:rPr>
          <w:noProof/>
        </w:rPr>
        <w:lastRenderedPageBreak/>
        <w:drawing>
          <wp:inline distT="0" distB="0" distL="0" distR="0" wp14:anchorId="6BC99B34" wp14:editId="3053F7DA">
            <wp:extent cx="5582429" cy="3534268"/>
            <wp:effectExtent l="0" t="0" r="0" b="9525"/>
            <wp:docPr id="8869726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6972636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582429" cy="3534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BA6FF4" w14:textId="08660540" w:rsidR="00CF200C" w:rsidRDefault="00CF200C" w:rsidP="00CF200C">
      <w:r>
        <w:t>P(G|R=Dead,C=Present)</w:t>
      </w:r>
    </w:p>
    <w:p w14:paraId="40018D42" w14:textId="623570A0" w:rsidR="00E320A8" w:rsidRDefault="00975CB5" w:rsidP="00CF200C">
      <w:r w:rsidRPr="00975CB5">
        <w:rPr>
          <w:noProof/>
        </w:rPr>
        <w:drawing>
          <wp:inline distT="0" distB="0" distL="0" distR="0" wp14:anchorId="372E97C9" wp14:editId="1181BA29">
            <wp:extent cx="5134692" cy="3410426"/>
            <wp:effectExtent l="0" t="0" r="8890" b="0"/>
            <wp:docPr id="37446339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4463399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134692" cy="3410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4FC61" w14:textId="5FA51429" w:rsidR="00CF200C" w:rsidRDefault="00CF200C" w:rsidP="009036E1">
      <w:r>
        <w:t>P(G|R=Dead,C=</w:t>
      </w:r>
      <w:r w:rsidRPr="00CF200C">
        <w:t xml:space="preserve"> </w:t>
      </w:r>
      <w:r>
        <w:t>Absent)</w:t>
      </w:r>
    </w:p>
    <w:p w14:paraId="6BCD8198" w14:textId="6D807549" w:rsidR="00E320A8" w:rsidRDefault="00660FE1" w:rsidP="009036E1">
      <w:r w:rsidRPr="00660FE1">
        <w:rPr>
          <w:noProof/>
        </w:rPr>
        <w:lastRenderedPageBreak/>
        <w:drawing>
          <wp:inline distT="0" distB="0" distL="0" distR="0" wp14:anchorId="7420753E" wp14:editId="1C3EB1F4">
            <wp:extent cx="5668166" cy="3334215"/>
            <wp:effectExtent l="0" t="0" r="8890" b="0"/>
            <wp:docPr id="4733623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362377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668166" cy="3334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4445B2" w14:textId="6B30501D" w:rsidR="00E22DA9" w:rsidRDefault="00E22DA9" w:rsidP="00E22DA9">
      <w:pPr>
        <w:pStyle w:val="ListParagraph"/>
        <w:numPr>
          <w:ilvl w:val="2"/>
          <w:numId w:val="3"/>
        </w:numPr>
      </w:pPr>
      <w:r>
        <w:t>P</w:t>
      </w:r>
      <w:r w:rsidR="009A6DD3">
        <w:t>(F,G</w:t>
      </w:r>
      <w:r>
        <w:t>|</w:t>
      </w:r>
      <w:r w:rsidR="009A6DD3">
        <w:t>CC</w:t>
      </w:r>
      <w:r>
        <w:t>)</w:t>
      </w:r>
    </w:p>
    <w:p w14:paraId="01E470E8" w14:textId="24F735DA" w:rsidR="00873899" w:rsidRDefault="00F45CB3">
      <w:r>
        <w:t>P(F,G|CC=Operational)</w:t>
      </w:r>
    </w:p>
    <w:p w14:paraId="5A993951" w14:textId="148CA873" w:rsidR="002E412D" w:rsidRDefault="000A5F15">
      <w:r w:rsidRPr="000A5F15">
        <w:rPr>
          <w:noProof/>
        </w:rPr>
        <w:lastRenderedPageBreak/>
        <w:drawing>
          <wp:inline distT="0" distB="0" distL="0" distR="0" wp14:anchorId="7326EFC2" wp14:editId="63D715F1">
            <wp:extent cx="5760720" cy="5293360"/>
            <wp:effectExtent l="0" t="0" r="0" b="2540"/>
            <wp:docPr id="18911980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1198048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293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B854E" w14:textId="7A3D9A54" w:rsidR="00F45CB3" w:rsidRDefault="00F45CB3">
      <w:r>
        <w:t>P(F,G|CC=</w:t>
      </w:r>
      <w:r w:rsidR="00CC2CEF">
        <w:t>Dead</w:t>
      </w:r>
      <w:r>
        <w:t>)</w:t>
      </w:r>
    </w:p>
    <w:p w14:paraId="716948E1" w14:textId="2D5FAAFF" w:rsidR="002E412D" w:rsidRDefault="00E208F9">
      <w:r w:rsidRPr="00E208F9">
        <w:rPr>
          <w:noProof/>
        </w:rPr>
        <w:lastRenderedPageBreak/>
        <w:drawing>
          <wp:inline distT="0" distB="0" distL="0" distR="0" wp14:anchorId="4A2FCD4E" wp14:editId="2F8F5F8F">
            <wp:extent cx="5760720" cy="5184775"/>
            <wp:effectExtent l="0" t="0" r="0" b="0"/>
            <wp:docPr id="133923360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9233602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18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56EE77" w14:textId="77777777" w:rsidR="00F45CB3" w:rsidRDefault="00F45CB3"/>
    <w:p w14:paraId="42CA07FD" w14:textId="6AB080BF" w:rsidR="00E22DA9" w:rsidRPr="00873899" w:rsidRDefault="002F2B66">
      <w:pPr>
        <w:rPr>
          <w:b/>
          <w:bCs/>
        </w:rPr>
      </w:pPr>
      <w:r w:rsidRPr="00873899">
        <w:rPr>
          <w:b/>
          <w:bCs/>
        </w:rPr>
        <w:t>Zadanie 3</w:t>
      </w:r>
      <w:r w:rsidR="00873899" w:rsidRPr="00873899">
        <w:rPr>
          <w:b/>
          <w:bCs/>
        </w:rPr>
        <w:t xml:space="preserve"> (4 pkt)</w:t>
      </w:r>
    </w:p>
    <w:p w14:paraId="5CA240D7" w14:textId="64012389" w:rsidR="002F2B66" w:rsidRDefault="00511A7F">
      <w:r>
        <w:t>Dana jest sieć bayesowska:</w:t>
      </w:r>
    </w:p>
    <w:p w14:paraId="1ABD3C34" w14:textId="02877B05" w:rsidR="00511A7F" w:rsidRDefault="00511A7F">
      <w:r>
        <w:rPr>
          <w:noProof/>
        </w:rPr>
        <w:lastRenderedPageBreak/>
        <w:drawing>
          <wp:inline distT="0" distB="0" distL="0" distR="0" wp14:anchorId="0BE7D14C" wp14:editId="7ED26EB9">
            <wp:extent cx="5753100" cy="3787140"/>
            <wp:effectExtent l="0" t="0" r="0" b="3810"/>
            <wp:docPr id="17" name="Obraz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78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871D46" w14:textId="347AD196" w:rsidR="00511A7F" w:rsidRDefault="00511A7F"/>
    <w:p w14:paraId="66C73916" w14:textId="243184AE" w:rsidR="00511A7F" w:rsidRDefault="00511A7F">
      <w:r>
        <w:t>Siec nie ma określonych parametrów, ale dana jest próba losowa (zbiór uczący).</w:t>
      </w:r>
    </w:p>
    <w:p w14:paraId="5DA24C3C" w14:textId="60D1930D" w:rsidR="00816A29" w:rsidRPr="00F557DC" w:rsidRDefault="00816A29">
      <w:pPr>
        <w:rPr>
          <w:b/>
          <w:bCs/>
        </w:rPr>
      </w:pPr>
      <w:r w:rsidRPr="00F557DC">
        <w:rPr>
          <w:b/>
          <w:bCs/>
        </w:rPr>
        <w:t xml:space="preserve">Zbiór uczący: </w:t>
      </w:r>
      <w:r w:rsidR="00F557DC" w:rsidRPr="00F557DC">
        <w:rPr>
          <w:b/>
          <w:bCs/>
        </w:rPr>
        <w:t>EngineFuelSystem_2.txt</w:t>
      </w:r>
    </w:p>
    <w:p w14:paraId="1ABBD464" w14:textId="33B67871" w:rsidR="00511A7F" w:rsidRDefault="00936612">
      <w:r>
        <w:t>Na podstawie wybranego zbioru danych, n</w:t>
      </w:r>
      <w:r w:rsidR="00511A7F">
        <w:t>ależy:</w:t>
      </w:r>
    </w:p>
    <w:p w14:paraId="4E6DC930" w14:textId="6298315E" w:rsidR="00511A7F" w:rsidRDefault="00511A7F" w:rsidP="00511A7F">
      <w:pPr>
        <w:pStyle w:val="ListParagraph"/>
        <w:numPr>
          <w:ilvl w:val="0"/>
          <w:numId w:val="4"/>
        </w:numPr>
      </w:pPr>
      <w:r>
        <w:t>Dokonać estymacji parametrów sieci;</w:t>
      </w:r>
    </w:p>
    <w:p w14:paraId="434F4A9D" w14:textId="6ED48AE5" w:rsidR="00C34783" w:rsidRDefault="00816A29" w:rsidP="00C34783">
      <w:r>
        <w:rPr>
          <w:noProof/>
        </w:rPr>
        <w:drawing>
          <wp:inline distT="0" distB="0" distL="0" distR="0" wp14:anchorId="6AE15D83" wp14:editId="62CD6133">
            <wp:extent cx="4876800" cy="1543050"/>
            <wp:effectExtent l="0" t="0" r="0" b="0"/>
            <wp:docPr id="12647947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4794713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F3FCC" w14:textId="6A07C04C" w:rsidR="00816A29" w:rsidRDefault="00816A29" w:rsidP="00C34783">
      <w:r w:rsidRPr="00816A29">
        <w:rPr>
          <w:noProof/>
        </w:rPr>
        <w:lastRenderedPageBreak/>
        <w:drawing>
          <wp:inline distT="0" distB="0" distL="0" distR="0" wp14:anchorId="46691B45" wp14:editId="2CD5113C">
            <wp:extent cx="5760720" cy="4192270"/>
            <wp:effectExtent l="0" t="0" r="0" b="0"/>
            <wp:docPr id="2705737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57373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192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AAD6CE" w14:textId="01879D6B" w:rsidR="00511A7F" w:rsidRDefault="00511A7F" w:rsidP="00511A7F">
      <w:pPr>
        <w:pStyle w:val="ListParagraph"/>
        <w:numPr>
          <w:ilvl w:val="0"/>
          <w:numId w:val="4"/>
        </w:numPr>
      </w:pPr>
      <w:r>
        <w:t>Wyznaczyć:</w:t>
      </w:r>
    </w:p>
    <w:p w14:paraId="6D8B380E" w14:textId="2E291542" w:rsidR="00511A7F" w:rsidRDefault="00511A7F" w:rsidP="00511A7F">
      <w:pPr>
        <w:pStyle w:val="ListParagraph"/>
        <w:numPr>
          <w:ilvl w:val="1"/>
          <w:numId w:val="4"/>
        </w:numPr>
        <w:rPr>
          <w:lang w:val="en-US"/>
        </w:rPr>
      </w:pPr>
      <w:r w:rsidRPr="00511A7F">
        <w:rPr>
          <w:lang w:val="en-US"/>
        </w:rPr>
        <w:t>P(FF=d|</w:t>
      </w:r>
      <w:r>
        <w:rPr>
          <w:lang w:val="en-US"/>
        </w:rPr>
        <w:t xml:space="preserve"> </w:t>
      </w:r>
      <w:r w:rsidRPr="00511A7F">
        <w:rPr>
          <w:lang w:val="en-US"/>
        </w:rPr>
        <w:t>IFSG=fail,</w:t>
      </w:r>
      <w:r>
        <w:rPr>
          <w:lang w:val="en-US"/>
        </w:rPr>
        <w:t xml:space="preserve"> LTFP=fail)</w:t>
      </w:r>
    </w:p>
    <w:p w14:paraId="1021F383" w14:textId="44D381E9" w:rsidR="00511A7F" w:rsidRDefault="00511A7F" w:rsidP="00511A7F">
      <w:pPr>
        <w:pStyle w:val="ListParagraph"/>
        <w:numPr>
          <w:ilvl w:val="1"/>
          <w:numId w:val="4"/>
        </w:numPr>
        <w:rPr>
          <w:lang w:val="en-US"/>
        </w:rPr>
      </w:pPr>
      <w:r>
        <w:rPr>
          <w:lang w:val="en-US"/>
        </w:rPr>
        <w:t xml:space="preserve">P(FDS=c| </w:t>
      </w:r>
      <w:r w:rsidRPr="00511A7F">
        <w:rPr>
          <w:lang w:val="en-US"/>
        </w:rPr>
        <w:t>IFSG=fail,</w:t>
      </w:r>
      <w:r>
        <w:rPr>
          <w:lang w:val="en-US"/>
        </w:rPr>
        <w:t xml:space="preserve"> LTFP=fail)</w:t>
      </w:r>
    </w:p>
    <w:p w14:paraId="012BA6BC" w14:textId="5B57A243" w:rsidR="00511A7F" w:rsidRDefault="00511A7F" w:rsidP="00511A7F">
      <w:pPr>
        <w:pStyle w:val="ListParagraph"/>
        <w:numPr>
          <w:ilvl w:val="1"/>
          <w:numId w:val="4"/>
        </w:numPr>
      </w:pPr>
      <w:r w:rsidRPr="00511A7F">
        <w:t>Ł</w:t>
      </w:r>
      <w:r w:rsidR="00DF26B9">
        <w:t>ą</w:t>
      </w:r>
      <w:r w:rsidRPr="00511A7F">
        <w:t>czny rozkład P(FF,FDS)</w:t>
      </w:r>
      <w:r>
        <w:t>.</w:t>
      </w:r>
    </w:p>
    <w:p w14:paraId="0A5D6CDB" w14:textId="5C2C54B7" w:rsidR="00DF1902" w:rsidRDefault="00DF1902" w:rsidP="00DF1902">
      <w:r w:rsidRPr="00DF1902">
        <w:t>P(FF=d| IFSG=fail, LTFP=fail)</w:t>
      </w:r>
      <w:r>
        <w:t xml:space="preserve"> = </w:t>
      </w:r>
      <w:r w:rsidR="0028164E" w:rsidRPr="0028164E">
        <w:t>0.96225397</w:t>
      </w:r>
    </w:p>
    <w:p w14:paraId="2FEF1DA7" w14:textId="11AF3A54" w:rsidR="00DF1902" w:rsidRDefault="00DF1902" w:rsidP="00DF1902">
      <w:r w:rsidRPr="00DF1902">
        <w:rPr>
          <w:noProof/>
        </w:rPr>
        <w:drawing>
          <wp:inline distT="0" distB="0" distL="0" distR="0" wp14:anchorId="59A7421B" wp14:editId="1865BA78">
            <wp:extent cx="3247576" cy="3181350"/>
            <wp:effectExtent l="0" t="0" r="0" b="0"/>
            <wp:docPr id="19689306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8930678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251088" cy="3184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13D352" w14:textId="07A80C09" w:rsidR="0028164E" w:rsidRDefault="0028164E" w:rsidP="0028164E">
      <w:pPr>
        <w:rPr>
          <w:lang w:val="en-US"/>
        </w:rPr>
      </w:pPr>
      <w:r w:rsidRPr="0028164E">
        <w:rPr>
          <w:lang w:val="en-US"/>
        </w:rPr>
        <w:lastRenderedPageBreak/>
        <w:t>P(FDS=c| IFSG=fail, LTFP=fail)</w:t>
      </w:r>
      <w:r>
        <w:rPr>
          <w:lang w:val="en-US"/>
        </w:rPr>
        <w:t xml:space="preserve"> = </w:t>
      </w:r>
      <w:r w:rsidR="00BC4D4F" w:rsidRPr="00BC4D4F">
        <w:rPr>
          <w:lang w:val="en-US"/>
        </w:rPr>
        <w:t>0.97640291</w:t>
      </w:r>
    </w:p>
    <w:p w14:paraId="1446C25E" w14:textId="013F3DAC" w:rsidR="0028164E" w:rsidRPr="0028164E" w:rsidRDefault="00BC4D4F" w:rsidP="0028164E">
      <w:pPr>
        <w:rPr>
          <w:lang w:val="en-US"/>
        </w:rPr>
      </w:pPr>
      <w:r w:rsidRPr="00BC4D4F">
        <w:rPr>
          <w:noProof/>
          <w:lang w:val="en-US"/>
        </w:rPr>
        <w:drawing>
          <wp:inline distT="0" distB="0" distL="0" distR="0" wp14:anchorId="722D95EB" wp14:editId="14E34041">
            <wp:extent cx="5760720" cy="5628640"/>
            <wp:effectExtent l="0" t="0" r="0" b="0"/>
            <wp:docPr id="13845825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4582547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628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EA95C" w14:textId="799B498A" w:rsidR="0028164E" w:rsidRDefault="0028164E" w:rsidP="0028164E">
      <w:r w:rsidRPr="00511A7F">
        <w:t>Ł</w:t>
      </w:r>
      <w:r>
        <w:t>ą</w:t>
      </w:r>
      <w:r w:rsidRPr="00511A7F">
        <w:t>czny rozkład P(FF,FDS)</w:t>
      </w:r>
    </w:p>
    <w:p w14:paraId="0DC472F1" w14:textId="4F02BE04" w:rsidR="0028164E" w:rsidRDefault="00D74178" w:rsidP="0028164E">
      <w:r w:rsidRPr="00D74178">
        <w:lastRenderedPageBreak/>
        <w:drawing>
          <wp:inline distT="0" distB="0" distL="0" distR="0" wp14:anchorId="37408774" wp14:editId="4C98B8C1">
            <wp:extent cx="5760720" cy="2759710"/>
            <wp:effectExtent l="0" t="0" r="0" b="2540"/>
            <wp:docPr id="5463831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383136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759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4A8FD" w14:textId="77777777" w:rsidR="0028164E" w:rsidRPr="00511A7F" w:rsidRDefault="0028164E" w:rsidP="00DF1902"/>
    <w:sectPr w:rsidR="0028164E" w:rsidRPr="00511A7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CC7193E"/>
    <w:multiLevelType w:val="hybridMultilevel"/>
    <w:tmpl w:val="0B6EB75A"/>
    <w:lvl w:ilvl="0" w:tplc="0415001B">
      <w:start w:val="1"/>
      <w:numFmt w:val="lowerRoman"/>
      <w:lvlText w:val="%1."/>
      <w:lvlJc w:val="right"/>
      <w:pPr>
        <w:ind w:left="720" w:hanging="360"/>
      </w:p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273875"/>
    <w:multiLevelType w:val="hybridMultilevel"/>
    <w:tmpl w:val="0B6EB75A"/>
    <w:lvl w:ilvl="0" w:tplc="FFFFFFFF">
      <w:start w:val="1"/>
      <w:numFmt w:val="lowerRoman"/>
      <w:lvlText w:val="%1."/>
      <w:lvlJc w:val="righ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AA97A79"/>
    <w:multiLevelType w:val="hybridMultilevel"/>
    <w:tmpl w:val="77825520"/>
    <w:lvl w:ilvl="0" w:tplc="FFFFFFFF">
      <w:start w:val="1"/>
      <w:numFmt w:val="lowerRoman"/>
      <w:lvlText w:val="%1."/>
      <w:lvlJc w:val="right"/>
      <w:pPr>
        <w:ind w:left="720" w:hanging="360"/>
      </w:p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DD526DE"/>
    <w:multiLevelType w:val="hybridMultilevel"/>
    <w:tmpl w:val="9336EB12"/>
    <w:lvl w:ilvl="0" w:tplc="0415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764A0A"/>
    <w:multiLevelType w:val="hybridMultilevel"/>
    <w:tmpl w:val="79C87D7A"/>
    <w:lvl w:ilvl="0" w:tplc="0415001B">
      <w:start w:val="1"/>
      <w:numFmt w:val="lowerRoman"/>
      <w:lvlText w:val="%1."/>
      <w:lvlJc w:val="righ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38948233">
    <w:abstractNumId w:val="4"/>
  </w:num>
  <w:num w:numId="2" w16cid:durableId="1761096425">
    <w:abstractNumId w:val="0"/>
  </w:num>
  <w:num w:numId="3" w16cid:durableId="145321900">
    <w:abstractNumId w:val="1"/>
  </w:num>
  <w:num w:numId="4" w16cid:durableId="2100828158">
    <w:abstractNumId w:val="2"/>
  </w:num>
  <w:num w:numId="5" w16cid:durableId="81398282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34D1"/>
    <w:rsid w:val="000110D4"/>
    <w:rsid w:val="00014D82"/>
    <w:rsid w:val="00056A2E"/>
    <w:rsid w:val="000A5F15"/>
    <w:rsid w:val="00133008"/>
    <w:rsid w:val="0013507C"/>
    <w:rsid w:val="001534D1"/>
    <w:rsid w:val="00204D0C"/>
    <w:rsid w:val="002161F9"/>
    <w:rsid w:val="002675FA"/>
    <w:rsid w:val="0028164E"/>
    <w:rsid w:val="002E412D"/>
    <w:rsid w:val="002F2B66"/>
    <w:rsid w:val="00307F81"/>
    <w:rsid w:val="00321CE7"/>
    <w:rsid w:val="0033229E"/>
    <w:rsid w:val="00371568"/>
    <w:rsid w:val="003771A3"/>
    <w:rsid w:val="00481434"/>
    <w:rsid w:val="00484D9B"/>
    <w:rsid w:val="004A764E"/>
    <w:rsid w:val="004D56E3"/>
    <w:rsid w:val="004D5847"/>
    <w:rsid w:val="00511A7F"/>
    <w:rsid w:val="00565560"/>
    <w:rsid w:val="00660FE1"/>
    <w:rsid w:val="00662A99"/>
    <w:rsid w:val="006E179B"/>
    <w:rsid w:val="00713001"/>
    <w:rsid w:val="007332FB"/>
    <w:rsid w:val="0074395B"/>
    <w:rsid w:val="00751012"/>
    <w:rsid w:val="00767C62"/>
    <w:rsid w:val="00772A5B"/>
    <w:rsid w:val="007C6287"/>
    <w:rsid w:val="007D23D6"/>
    <w:rsid w:val="007F2624"/>
    <w:rsid w:val="00816A29"/>
    <w:rsid w:val="008205D5"/>
    <w:rsid w:val="00835695"/>
    <w:rsid w:val="00873899"/>
    <w:rsid w:val="00881658"/>
    <w:rsid w:val="00895C87"/>
    <w:rsid w:val="00897EC2"/>
    <w:rsid w:val="008D1A7B"/>
    <w:rsid w:val="008D2321"/>
    <w:rsid w:val="008E0FDE"/>
    <w:rsid w:val="009036E1"/>
    <w:rsid w:val="00936612"/>
    <w:rsid w:val="009601D1"/>
    <w:rsid w:val="009719F0"/>
    <w:rsid w:val="00972EA6"/>
    <w:rsid w:val="00975CB5"/>
    <w:rsid w:val="009A6DD3"/>
    <w:rsid w:val="009D1D2D"/>
    <w:rsid w:val="009E722A"/>
    <w:rsid w:val="009F20BE"/>
    <w:rsid w:val="00A06389"/>
    <w:rsid w:val="00A41757"/>
    <w:rsid w:val="00AA0371"/>
    <w:rsid w:val="00AC0B53"/>
    <w:rsid w:val="00AD0421"/>
    <w:rsid w:val="00B00B20"/>
    <w:rsid w:val="00B04C80"/>
    <w:rsid w:val="00B133FD"/>
    <w:rsid w:val="00B47FFB"/>
    <w:rsid w:val="00B91467"/>
    <w:rsid w:val="00BB28B1"/>
    <w:rsid w:val="00BC1639"/>
    <w:rsid w:val="00BC4D4F"/>
    <w:rsid w:val="00BE17AC"/>
    <w:rsid w:val="00C34783"/>
    <w:rsid w:val="00C4126C"/>
    <w:rsid w:val="00C77A69"/>
    <w:rsid w:val="00CB6A9B"/>
    <w:rsid w:val="00CC2CEF"/>
    <w:rsid w:val="00CF200C"/>
    <w:rsid w:val="00D44D60"/>
    <w:rsid w:val="00D7023C"/>
    <w:rsid w:val="00D74178"/>
    <w:rsid w:val="00DF1902"/>
    <w:rsid w:val="00DF26B9"/>
    <w:rsid w:val="00DF2725"/>
    <w:rsid w:val="00E208F9"/>
    <w:rsid w:val="00E22DA9"/>
    <w:rsid w:val="00E320A8"/>
    <w:rsid w:val="00E466D0"/>
    <w:rsid w:val="00E90943"/>
    <w:rsid w:val="00EB0750"/>
    <w:rsid w:val="00EB0E0F"/>
    <w:rsid w:val="00EE1BAC"/>
    <w:rsid w:val="00F01CEF"/>
    <w:rsid w:val="00F45CB3"/>
    <w:rsid w:val="00F557DC"/>
    <w:rsid w:val="00FA05B8"/>
    <w:rsid w:val="00FE3C41"/>
    <w:rsid w:val="00FF47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69D224A0"/>
  <w15:chartTrackingRefBased/>
  <w15:docId w15:val="{FBAB2452-A7EB-4C5A-BD7D-9D807E8A5C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B6A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C0B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01CEF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6E179B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E179B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6871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image" Target="media/image29.png"/><Relationship Id="rId21" Type="http://schemas.openxmlformats.org/officeDocument/2006/relationships/image" Target="media/image11.png"/><Relationship Id="rId34" Type="http://schemas.openxmlformats.org/officeDocument/2006/relationships/image" Target="media/image24.png"/><Relationship Id="rId42" Type="http://schemas.openxmlformats.org/officeDocument/2006/relationships/image" Target="media/image32.png"/><Relationship Id="rId47" Type="http://schemas.openxmlformats.org/officeDocument/2006/relationships/image" Target="media/image37.png"/><Relationship Id="rId50" Type="http://schemas.openxmlformats.org/officeDocument/2006/relationships/image" Target="media/image40.png"/><Relationship Id="rId55" Type="http://schemas.openxmlformats.org/officeDocument/2006/relationships/image" Target="media/image45.png"/><Relationship Id="rId63" Type="http://schemas.openxmlformats.org/officeDocument/2006/relationships/fontTable" Target="fontTable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9" Type="http://schemas.openxmlformats.org/officeDocument/2006/relationships/image" Target="media/image19.png"/><Relationship Id="rId11" Type="http://schemas.openxmlformats.org/officeDocument/2006/relationships/oleObject" Target="embeddings/oleObject2.bin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image" Target="media/image35.png"/><Relationship Id="rId53" Type="http://schemas.openxmlformats.org/officeDocument/2006/relationships/image" Target="media/image43.png"/><Relationship Id="rId58" Type="http://schemas.openxmlformats.org/officeDocument/2006/relationships/image" Target="media/image48.png"/><Relationship Id="rId5" Type="http://schemas.openxmlformats.org/officeDocument/2006/relationships/styles" Target="styles.xml"/><Relationship Id="rId61" Type="http://schemas.openxmlformats.org/officeDocument/2006/relationships/image" Target="media/image51.png"/><Relationship Id="rId19" Type="http://schemas.openxmlformats.org/officeDocument/2006/relationships/image" Target="media/image9.png"/><Relationship Id="rId14" Type="http://schemas.openxmlformats.org/officeDocument/2006/relationships/image" Target="media/image5.wmf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image" Target="media/image33.png"/><Relationship Id="rId48" Type="http://schemas.openxmlformats.org/officeDocument/2006/relationships/image" Target="media/image38.png"/><Relationship Id="rId56" Type="http://schemas.openxmlformats.org/officeDocument/2006/relationships/image" Target="media/image46.png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41.png"/><Relationship Id="rId3" Type="http://schemas.openxmlformats.org/officeDocument/2006/relationships/customXml" Target="../customXml/item3.xml"/><Relationship Id="rId12" Type="http://schemas.openxmlformats.org/officeDocument/2006/relationships/image" Target="media/image3.png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image" Target="media/image36.png"/><Relationship Id="rId59" Type="http://schemas.openxmlformats.org/officeDocument/2006/relationships/image" Target="media/image49.png"/><Relationship Id="rId20" Type="http://schemas.openxmlformats.org/officeDocument/2006/relationships/image" Target="media/image10.png"/><Relationship Id="rId41" Type="http://schemas.openxmlformats.org/officeDocument/2006/relationships/image" Target="media/image31.png"/><Relationship Id="rId54" Type="http://schemas.openxmlformats.org/officeDocument/2006/relationships/image" Target="media/image44.png"/><Relationship Id="rId62" Type="http://schemas.openxmlformats.org/officeDocument/2006/relationships/image" Target="media/image52.pn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49" Type="http://schemas.openxmlformats.org/officeDocument/2006/relationships/image" Target="media/image39.png"/><Relationship Id="rId57" Type="http://schemas.openxmlformats.org/officeDocument/2006/relationships/image" Target="media/image47.png"/><Relationship Id="rId10" Type="http://schemas.openxmlformats.org/officeDocument/2006/relationships/image" Target="media/image2.wmf"/><Relationship Id="rId31" Type="http://schemas.openxmlformats.org/officeDocument/2006/relationships/image" Target="media/image21.png"/><Relationship Id="rId44" Type="http://schemas.openxmlformats.org/officeDocument/2006/relationships/image" Target="media/image34.png"/><Relationship Id="rId52" Type="http://schemas.openxmlformats.org/officeDocument/2006/relationships/image" Target="media/image42.png"/><Relationship Id="rId60" Type="http://schemas.openxmlformats.org/officeDocument/2006/relationships/image" Target="media/image50.png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A6464DEF0091947810A6DA2A88B0C03" ma:contentTypeVersion="11" ma:contentTypeDescription="Utwórz nowy dokument." ma:contentTypeScope="" ma:versionID="5cb5b601c6e59eed7c13bb69a7d9db9f">
  <xsd:schema xmlns:xsd="http://www.w3.org/2001/XMLSchema" xmlns:xs="http://www.w3.org/2001/XMLSchema" xmlns:p="http://schemas.microsoft.com/office/2006/metadata/properties" xmlns:ns2="0688c57e-0d97-4cb7-a8bd-06368e5e2bcc" xmlns:ns3="24d02675-b494-4055-91c1-ac56421a2873" targetNamespace="http://schemas.microsoft.com/office/2006/metadata/properties" ma:root="true" ma:fieldsID="9844df2e7432ab71cbf9a195d9e2fbf7" ns2:_="" ns3:_="">
    <xsd:import namespace="0688c57e-0d97-4cb7-a8bd-06368e5e2bcc"/>
    <xsd:import namespace="24d02675-b494-4055-91c1-ac56421a2873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DateTaken" minOccurs="0"/>
                <xsd:element ref="ns2:MediaServiceObjectDetectorVersion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88c57e-0d97-4cb7-a8bd-06368e5e2bcc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Tagi obrazów" ma:readOnly="false" ma:fieldId="{5cf76f15-5ced-4ddc-b409-7134ff3c332f}" ma:taxonomyMulti="true" ma:sspId="fb4859f3-8bf9-4577-ab03-fd2eede2567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3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ateTaken" ma:index="14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bjectDetectorVersions" ma:index="15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4d02675-b494-4055-91c1-ac56421a2873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69941f07-14e1-459f-8d54-3e076cc5d20f}" ma:internalName="TaxCatchAll" ma:showField="CatchAllData" ma:web="24d02675-b494-4055-91c1-ac56421a287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zawartości"/>
        <xsd:element ref="dc:title" minOccurs="0" maxOccurs="1" ma:index="4" ma:displayName="Tytuł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0688c57e-0d97-4cb7-a8bd-06368e5e2bcc">
      <Terms xmlns="http://schemas.microsoft.com/office/infopath/2007/PartnerControls"/>
    </lcf76f155ced4ddcb4097134ff3c332f>
    <TaxCatchAll xmlns="24d02675-b494-4055-91c1-ac56421a2873" xsi:nil="true"/>
  </documentManagement>
</p:properties>
</file>

<file path=customXml/itemProps1.xml><?xml version="1.0" encoding="utf-8"?>
<ds:datastoreItem xmlns:ds="http://schemas.openxmlformats.org/officeDocument/2006/customXml" ds:itemID="{7243CE81-2496-4FE4-9345-3DF0B3F7122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E9CA0E9-8AF4-4F04-BC7D-7D984EFEBDF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688c57e-0d97-4cb7-a8bd-06368e5e2bcc"/>
    <ds:schemaRef ds:uri="24d02675-b494-4055-91c1-ac56421a287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45AACC4-2FD9-4679-88E5-8BED80736900}">
  <ds:schemaRefs>
    <ds:schemaRef ds:uri="http://schemas.microsoft.com/office/2006/metadata/properties"/>
    <ds:schemaRef ds:uri="http://schemas.microsoft.com/office/infopath/2007/PartnerControls"/>
    <ds:schemaRef ds:uri="0688c57e-0d97-4cb7-a8bd-06368e5e2bcc"/>
    <ds:schemaRef ds:uri="24d02675-b494-4055-91c1-ac56421a2873"/>
  </ds:schemaRefs>
</ds:datastoreItem>
</file>

<file path=docMetadata/LabelInfo.xml><?xml version="1.0" encoding="utf-8"?>
<clbl:labelList xmlns:clbl="http://schemas.microsoft.com/office/2020/mipLabelMetadata">
  <clbl:label id="{e66af1e9-d714-4a1f-8101-22a504f9622f}" enabled="0" method="" siteId="{e66af1e9-d714-4a1f-8101-22a504f9622f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6</TotalTime>
  <Pages>33</Pages>
  <Words>347</Words>
  <Characters>1978</Characters>
  <Application>Microsoft Office Word</Application>
  <DocSecurity>0</DocSecurity>
  <Lines>16</Lines>
  <Paragraphs>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yszard Antkiewicz</dc:creator>
  <cp:keywords/>
  <dc:description/>
  <cp:lastModifiedBy>Relidzyński Radosław</cp:lastModifiedBy>
  <cp:revision>95</cp:revision>
  <dcterms:created xsi:type="dcterms:W3CDTF">2023-01-30T02:37:00Z</dcterms:created>
  <dcterms:modified xsi:type="dcterms:W3CDTF">2025-01-29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A6464DEF0091947810A6DA2A88B0C03</vt:lpwstr>
  </property>
</Properties>
</file>